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65" w:type="dxa"/>
        <w:jc w:val="center"/>
        <w:tblLook w:val="01E0" w:firstRow="1" w:lastRow="1" w:firstColumn="1" w:lastColumn="1" w:noHBand="0" w:noVBand="0"/>
      </w:tblPr>
      <w:tblGrid>
        <w:gridCol w:w="3172"/>
        <w:gridCol w:w="6893"/>
      </w:tblGrid>
      <w:tr w:rsidR="009207A2" w:rsidRPr="00AB712E" w:rsidTr="00125174">
        <w:trPr>
          <w:trHeight w:val="329"/>
          <w:jc w:val="center"/>
        </w:trPr>
        <w:tc>
          <w:tcPr>
            <w:tcW w:w="3172" w:type="dxa"/>
            <w:shd w:val="clear" w:color="auto" w:fill="auto"/>
          </w:tcPr>
          <w:p w:rsidR="009207A2" w:rsidRPr="00AB712E" w:rsidRDefault="009207A2" w:rsidP="009207A2">
            <w:pPr>
              <w:spacing w:after="0" w:line="240" w:lineRule="auto"/>
              <w:jc w:val="center"/>
              <w:rPr>
                <w:rFonts w:eastAsia="Arial" w:cs="Times New Roman"/>
                <w:b/>
                <w:sz w:val="24"/>
                <w:szCs w:val="24"/>
                <w:lang w:val="vi-VN"/>
              </w:rPr>
            </w:pP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>SỞ GD&amp;ĐT VĨNH PHÚC</w:t>
            </w:r>
          </w:p>
          <w:p w:rsidR="009207A2" w:rsidRPr="00AB712E" w:rsidRDefault="003F0D02" w:rsidP="009207A2">
            <w:pPr>
              <w:spacing w:after="0" w:line="240" w:lineRule="auto"/>
              <w:jc w:val="center"/>
              <w:rPr>
                <w:rFonts w:eastAsia="Arial" w:cs="Times New Roman"/>
                <w:sz w:val="24"/>
                <w:szCs w:val="24"/>
                <w:lang w:val="vi-VN"/>
              </w:rPr>
            </w:pPr>
            <w:r>
              <w:rPr>
                <w:rFonts w:eastAsia="Arial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2" distB="4294967292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31750</wp:posOffset>
                      </wp:positionV>
                      <wp:extent cx="1288415" cy="0"/>
                      <wp:effectExtent l="0" t="0" r="26035" b="19050"/>
                      <wp:wrapNone/>
                      <wp:docPr id="32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007DEA" id="Straight Connector 21" o:spid="_x0000_s1026" style="position:absolute;z-index:25166028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3.75pt,2.5pt" to="125.2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"/>
                  </w:pict>
                </mc:Fallback>
              </mc:AlternateContent>
            </w:r>
          </w:p>
          <w:p w:rsidR="009207A2" w:rsidRPr="00AB712E" w:rsidRDefault="003F0D02" w:rsidP="009207A2">
            <w:pPr>
              <w:spacing w:after="0" w:line="240" w:lineRule="auto"/>
              <w:jc w:val="center"/>
              <w:rPr>
                <w:rFonts w:eastAsia="Arial" w:cs="Times New Roman"/>
                <w:b/>
                <w:sz w:val="24"/>
                <w:szCs w:val="24"/>
                <w:lang w:val="vi-VN"/>
              </w:rPr>
            </w:pPr>
            <w:r>
              <w:rPr>
                <w:rFonts w:eastAsia="Arial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22860</wp:posOffset>
                      </wp:positionV>
                      <wp:extent cx="1511935" cy="269875"/>
                      <wp:effectExtent l="0" t="0" r="12065" b="15875"/>
                      <wp:wrapNone/>
                      <wp:docPr id="31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1935" cy="269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F33BF" w:rsidRPr="003D1A48" w:rsidRDefault="00BF33BF" w:rsidP="009207A2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3D1A48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12.55pt;margin-top:1.8pt;width:119.05pt;height:2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">
                      <v:textbox>
                        <w:txbxContent>
                          <w:p w:rsidR="00BF33BF" w:rsidRPr="003D1A48" w:rsidRDefault="00BF33BF" w:rsidP="009207A2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3D1A48">
                              <w:rPr>
                                <w:b/>
                                <w:sz w:val="24"/>
                                <w:szCs w:val="24"/>
                              </w:rPr>
                              <w:t>ĐỀ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893" w:type="dxa"/>
            <w:shd w:val="clear" w:color="auto" w:fill="auto"/>
          </w:tcPr>
          <w:p w:rsidR="009207A2" w:rsidRPr="00AB712E" w:rsidRDefault="009207A2" w:rsidP="009207A2">
            <w:pPr>
              <w:spacing w:after="0" w:line="240" w:lineRule="auto"/>
              <w:jc w:val="center"/>
              <w:rPr>
                <w:rFonts w:eastAsia="Arial" w:cs="Times New Roman"/>
                <w:b/>
                <w:sz w:val="24"/>
                <w:szCs w:val="24"/>
                <w:lang w:val="vi-VN"/>
              </w:rPr>
            </w:pP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>K</w:t>
            </w:r>
            <w:r w:rsidR="00345A62">
              <w:rPr>
                <w:rFonts w:eastAsia="Arial" w:cs="Times New Roman"/>
                <w:b/>
                <w:sz w:val="24"/>
                <w:szCs w:val="24"/>
              </w:rPr>
              <w:t>Ì</w:t>
            </w: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 xml:space="preserve"> THI CHỌN HSG LỚP 1</w:t>
            </w:r>
            <w:r w:rsidRPr="00AB712E">
              <w:rPr>
                <w:rFonts w:eastAsia="Arial" w:cs="Times New Roman"/>
                <w:b/>
                <w:sz w:val="24"/>
                <w:szCs w:val="24"/>
              </w:rPr>
              <w:t>0</w:t>
            </w:r>
            <w:r w:rsidR="00D206C9" w:rsidRPr="00AB712E">
              <w:rPr>
                <w:rFonts w:eastAsia="Arial" w:cs="Times New Roman"/>
                <w:b/>
                <w:sz w:val="24"/>
                <w:szCs w:val="24"/>
              </w:rPr>
              <w:t>, 11</w:t>
            </w: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 xml:space="preserve"> THPT NĂM HỌ</w:t>
            </w:r>
            <w:r w:rsidR="003F0D02">
              <w:rPr>
                <w:rFonts w:eastAsia="Arial" w:cs="Times New Roman"/>
                <w:b/>
                <w:sz w:val="24"/>
                <w:szCs w:val="24"/>
                <w:lang w:val="vi-VN"/>
              </w:rPr>
              <w:t>C 2018</w:t>
            </w:r>
            <w:r w:rsidRPr="00AB712E">
              <w:rPr>
                <w:rFonts w:eastAsia="Arial" w:cs="Times New Roman"/>
                <w:b/>
                <w:sz w:val="24"/>
                <w:szCs w:val="24"/>
              </w:rPr>
              <w:t xml:space="preserve"> </w:t>
            </w: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>-</w:t>
            </w:r>
            <w:r w:rsidRPr="00AB712E">
              <w:rPr>
                <w:rFonts w:eastAsia="Arial" w:cs="Times New Roman"/>
                <w:b/>
                <w:sz w:val="24"/>
                <w:szCs w:val="24"/>
              </w:rPr>
              <w:t xml:space="preserve"> </w:t>
            </w:r>
            <w:r w:rsidR="003F0D02">
              <w:rPr>
                <w:rFonts w:eastAsia="Arial" w:cs="Times New Roman"/>
                <w:b/>
                <w:sz w:val="24"/>
                <w:szCs w:val="24"/>
                <w:lang w:val="vi-VN"/>
              </w:rPr>
              <w:t>2019</w:t>
            </w:r>
          </w:p>
          <w:p w:rsidR="009207A2" w:rsidRPr="00AB712E" w:rsidRDefault="009207A2" w:rsidP="009207A2">
            <w:pPr>
              <w:spacing w:after="0" w:line="240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AB712E">
              <w:rPr>
                <w:rFonts w:eastAsia="Arial" w:cs="Times New Roman"/>
                <w:b/>
                <w:sz w:val="24"/>
                <w:szCs w:val="24"/>
                <w:lang w:val="vi-VN"/>
              </w:rPr>
              <w:t xml:space="preserve">ĐỀ THI MÔN: </w:t>
            </w:r>
            <w:r w:rsidRPr="00AB712E">
              <w:rPr>
                <w:rFonts w:eastAsia="Arial" w:cs="Times New Roman"/>
                <w:b/>
                <w:color w:val="000000" w:themeColor="text1"/>
                <w:sz w:val="24"/>
                <w:szCs w:val="24"/>
                <w:lang w:val="vi-VN"/>
              </w:rPr>
              <w:t>HÓA HỌC</w:t>
            </w:r>
            <w:r w:rsidR="00DA666A" w:rsidRPr="00AB712E">
              <w:rPr>
                <w:rFonts w:eastAsia="Arial" w:cs="Times New Roman"/>
                <w:b/>
                <w:color w:val="000000" w:themeColor="text1"/>
                <w:sz w:val="24"/>
                <w:szCs w:val="24"/>
              </w:rPr>
              <w:t xml:space="preserve"> 11</w:t>
            </w:r>
            <w:r w:rsidR="00D206C9" w:rsidRPr="00AB712E">
              <w:rPr>
                <w:rFonts w:eastAsia="Arial" w:cs="Times New Roman"/>
                <w:b/>
                <w:color w:val="000000" w:themeColor="text1"/>
                <w:sz w:val="24"/>
                <w:szCs w:val="24"/>
              </w:rPr>
              <w:t xml:space="preserve"> - THPT</w:t>
            </w:r>
          </w:p>
          <w:p w:rsidR="009C7D3D" w:rsidRPr="00AB712E" w:rsidRDefault="009207A2" w:rsidP="009C7D3D">
            <w:pPr>
              <w:spacing w:after="0" w:line="240" w:lineRule="auto"/>
              <w:jc w:val="center"/>
              <w:rPr>
                <w:rFonts w:eastAsia="Arial" w:cs="Times New Roman"/>
                <w:i/>
                <w:sz w:val="24"/>
                <w:szCs w:val="24"/>
              </w:rPr>
            </w:pPr>
            <w:r w:rsidRPr="00AB712E">
              <w:rPr>
                <w:rFonts w:eastAsia="Arial" w:cs="Times New Roman"/>
                <w:i/>
                <w:sz w:val="24"/>
                <w:szCs w:val="24"/>
                <w:lang w:val="vi-VN"/>
              </w:rPr>
              <w:t>Thời gian làm bài: 180 phút, không kể thời gian phát đề.</w:t>
            </w:r>
          </w:p>
          <w:p w:rsidR="009C7D3D" w:rsidRPr="00AB712E" w:rsidRDefault="00125174" w:rsidP="009C7D3D">
            <w:pPr>
              <w:spacing w:after="0" w:line="240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eastAsia="Arial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2" distB="4294967292" distL="114300" distR="114300" simplePos="0" relativeHeight="251661312" behindDoc="0" locked="0" layoutInCell="1" allowOverlap="1" wp14:anchorId="11FF73CB" wp14:editId="1009F18A">
                      <wp:simplePos x="0" y="0"/>
                      <wp:positionH relativeFrom="column">
                        <wp:posOffset>1176655</wp:posOffset>
                      </wp:positionH>
                      <wp:positionV relativeFrom="paragraph">
                        <wp:posOffset>40005</wp:posOffset>
                      </wp:positionV>
                      <wp:extent cx="1986280" cy="0"/>
                      <wp:effectExtent l="0" t="0" r="33020" b="19050"/>
                      <wp:wrapNone/>
                      <wp:docPr id="3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6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9F4BA0" id="Straight Connector 20" o:spid="_x0000_s1026" style="position:absolute;z-index:25166131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92.65pt,3.15pt" to="249.0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"/>
                  </w:pict>
                </mc:Fallback>
              </mc:AlternateContent>
            </w:r>
          </w:p>
          <w:p w:rsidR="009207A2" w:rsidRPr="00AB712E" w:rsidRDefault="006D68E2" w:rsidP="009C7D3D">
            <w:pPr>
              <w:spacing w:after="0" w:line="240" w:lineRule="auto"/>
              <w:jc w:val="center"/>
              <w:rPr>
                <w:rFonts w:eastAsia="Arial" w:cs="Times New Roman"/>
                <w:i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z w:val="24"/>
                <w:szCs w:val="24"/>
              </w:rPr>
              <w:t>(</w:t>
            </w:r>
            <w:r w:rsidR="009207A2" w:rsidRPr="00AB712E">
              <w:rPr>
                <w:rFonts w:cs="Times New Roman"/>
                <w:b/>
                <w:sz w:val="24"/>
                <w:szCs w:val="24"/>
              </w:rPr>
              <w:t>Đề thi gồm 02 trang</w:t>
            </w:r>
            <w:r>
              <w:rPr>
                <w:rFonts w:cs="Times New Roman"/>
                <w:b/>
                <w:sz w:val="24"/>
                <w:szCs w:val="24"/>
              </w:rPr>
              <w:t>)</w:t>
            </w:r>
          </w:p>
        </w:tc>
      </w:tr>
    </w:tbl>
    <w:p w:rsidR="00295DCA" w:rsidRPr="00707BC2" w:rsidRDefault="00295DCA" w:rsidP="00634689">
      <w:pPr>
        <w:tabs>
          <w:tab w:val="left" w:pos="284"/>
          <w:tab w:val="left" w:pos="2552"/>
          <w:tab w:val="left" w:pos="4962"/>
          <w:tab w:val="left" w:pos="7230"/>
        </w:tabs>
        <w:spacing w:before="40" w:after="40"/>
        <w:jc w:val="both"/>
        <w:rPr>
          <w:rFonts w:eastAsia="Calibri" w:cs="Times New Roman"/>
          <w:b/>
          <w:i/>
          <w:spacing w:val="-6"/>
          <w:sz w:val="24"/>
          <w:szCs w:val="24"/>
        </w:rPr>
      </w:pPr>
      <w:r w:rsidRPr="00707BC2">
        <w:rPr>
          <w:rFonts w:eastAsia="Calibri" w:cs="Times New Roman"/>
          <w:b/>
          <w:i/>
          <w:spacing w:val="-6"/>
          <w:sz w:val="24"/>
          <w:szCs w:val="24"/>
        </w:rPr>
        <w:t>Cho biết nguyên tử khố</w:t>
      </w:r>
      <w:r w:rsidR="00A924EC">
        <w:rPr>
          <w:rFonts w:eastAsia="Calibri" w:cs="Times New Roman"/>
          <w:b/>
          <w:i/>
          <w:spacing w:val="-6"/>
          <w:sz w:val="24"/>
          <w:szCs w:val="24"/>
        </w:rPr>
        <w:t xml:space="preserve">i </w:t>
      </w:r>
      <w:r w:rsidRPr="00707BC2">
        <w:rPr>
          <w:rFonts w:eastAsia="Calibri" w:cs="Times New Roman"/>
          <w:b/>
          <w:i/>
          <w:spacing w:val="-6"/>
          <w:sz w:val="24"/>
          <w:szCs w:val="24"/>
        </w:rPr>
        <w:t xml:space="preserve">của các nguyên tố: </w:t>
      </w:r>
    </w:p>
    <w:p w:rsidR="00B86DFC" w:rsidRDefault="00295DCA" w:rsidP="00634689">
      <w:pPr>
        <w:tabs>
          <w:tab w:val="left" w:pos="284"/>
          <w:tab w:val="left" w:pos="2552"/>
          <w:tab w:val="left" w:pos="4962"/>
          <w:tab w:val="left" w:pos="7230"/>
        </w:tabs>
        <w:spacing w:before="40" w:after="40"/>
        <w:jc w:val="both"/>
        <w:rPr>
          <w:rFonts w:eastAsia="Calibri" w:cs="Times New Roman"/>
          <w:i/>
          <w:spacing w:val="-6"/>
          <w:sz w:val="24"/>
          <w:szCs w:val="24"/>
          <w:lang w:val="pt-BR"/>
        </w:rPr>
      </w:pPr>
      <w:r w:rsidRPr="00707BC2">
        <w:rPr>
          <w:rFonts w:eastAsia="Calibri" w:cs="Times New Roman"/>
          <w:i/>
          <w:spacing w:val="-6"/>
          <w:sz w:val="24"/>
          <w:szCs w:val="24"/>
        </w:rPr>
        <w:tab/>
      </w:r>
      <w:r w:rsidR="00B86DFC">
        <w:rPr>
          <w:rFonts w:eastAsia="Calibri" w:cs="Times New Roman"/>
          <w:i/>
          <w:spacing w:val="-6"/>
          <w:sz w:val="24"/>
          <w:szCs w:val="24"/>
        </w:rPr>
        <w:t xml:space="preserve"> </w:t>
      </w:r>
      <w:r w:rsidRPr="00707BC2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H = 1; </w:t>
      </w:r>
      <w:r w:rsidR="006011BD">
        <w:rPr>
          <w:rFonts w:eastAsia="Calibri" w:cs="Times New Roman"/>
          <w:i/>
          <w:spacing w:val="-6"/>
          <w:sz w:val="24"/>
          <w:szCs w:val="24"/>
          <w:lang w:val="pt-BR"/>
        </w:rPr>
        <w:t>He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6011BD">
        <w:rPr>
          <w:rFonts w:eastAsia="Calibri" w:cs="Times New Roman"/>
          <w:i/>
          <w:spacing w:val="-6"/>
          <w:sz w:val="24"/>
          <w:szCs w:val="24"/>
          <w:lang w:val="pt-BR"/>
        </w:rPr>
        <w:t>=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6011BD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4; </w:t>
      </w:r>
      <w:r w:rsidRPr="00707BC2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C = 12; N = 14; O = 16; Na = 23; Mg = 24; Al = 27; P = 31; S = 32; Cl = 35,5; K=39; </w:t>
      </w:r>
    </w:p>
    <w:p w:rsidR="00295DCA" w:rsidRPr="00707BC2" w:rsidRDefault="00B86DFC" w:rsidP="00634689">
      <w:pPr>
        <w:tabs>
          <w:tab w:val="left" w:pos="284"/>
          <w:tab w:val="left" w:pos="2552"/>
          <w:tab w:val="left" w:pos="4962"/>
          <w:tab w:val="left" w:pos="7230"/>
        </w:tabs>
        <w:spacing w:before="40" w:after="40"/>
        <w:jc w:val="both"/>
        <w:rPr>
          <w:rFonts w:eastAsia="Calibri" w:cs="Times New Roman"/>
          <w:i/>
          <w:spacing w:val="-6"/>
          <w:sz w:val="24"/>
          <w:szCs w:val="24"/>
          <w:lang w:val="pt-BR"/>
        </w:rPr>
      </w:pPr>
      <w:r>
        <w:rPr>
          <w:rFonts w:eastAsia="Calibri" w:cs="Times New Roman"/>
          <w:i/>
          <w:spacing w:val="-6"/>
          <w:sz w:val="24"/>
          <w:szCs w:val="24"/>
          <w:lang w:val="pt-BR"/>
        </w:rPr>
        <w:tab/>
        <w:t xml:space="preserve">Ca = 40;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Fe = 56; Cu = 64; </w:t>
      </w:r>
      <w:r w:rsidR="00904D7F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Zn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904D7F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=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904D7F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65;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Br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=</w:t>
      </w:r>
      <w:r w:rsidR="007C184E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80; Ag</w:t>
      </w:r>
      <w:r w:rsidR="005109F5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=</w:t>
      </w:r>
      <w:r w:rsidR="005109F5">
        <w:rPr>
          <w:rFonts w:eastAsia="Calibri" w:cs="Times New Roman"/>
          <w:i/>
          <w:spacing w:val="-6"/>
          <w:sz w:val="24"/>
          <w:szCs w:val="24"/>
          <w:lang w:val="pt-BR"/>
        </w:rPr>
        <w:t xml:space="preserve"> </w:t>
      </w:r>
      <w:r w:rsidR="00295DCA" w:rsidRPr="00707BC2">
        <w:rPr>
          <w:rFonts w:eastAsia="Calibri" w:cs="Times New Roman"/>
          <w:i/>
          <w:spacing w:val="-6"/>
          <w:sz w:val="24"/>
          <w:szCs w:val="24"/>
          <w:lang w:val="pt-BR"/>
        </w:rPr>
        <w:t>108; Ba = 137.</w:t>
      </w:r>
    </w:p>
    <w:p w:rsidR="00C920BF" w:rsidRDefault="00C920BF" w:rsidP="00634689">
      <w:pPr>
        <w:tabs>
          <w:tab w:val="left" w:pos="567"/>
          <w:tab w:val="left" w:pos="720"/>
        </w:tabs>
        <w:spacing w:before="40" w:after="40"/>
        <w:jc w:val="both"/>
        <w:rPr>
          <w:rFonts w:cs="Times New Roman"/>
          <w:b/>
          <w:sz w:val="24"/>
          <w:szCs w:val="24"/>
          <w:lang w:val="pl-PL"/>
        </w:rPr>
      </w:pPr>
    </w:p>
    <w:p w:rsidR="00027643" w:rsidRDefault="00C30A34" w:rsidP="00634689">
      <w:pPr>
        <w:tabs>
          <w:tab w:val="left" w:pos="567"/>
          <w:tab w:val="left" w:pos="720"/>
        </w:tabs>
        <w:spacing w:before="40" w:after="40"/>
        <w:jc w:val="both"/>
        <w:rPr>
          <w:rFonts w:eastAsia="Times New Roman" w:cs="Times New Roman"/>
          <w:color w:val="000000"/>
          <w:sz w:val="24"/>
          <w:szCs w:val="24"/>
        </w:rPr>
      </w:pPr>
      <w:r>
        <w:rPr>
          <w:rFonts w:cs="Times New Roman"/>
          <w:b/>
          <w:sz w:val="24"/>
          <w:szCs w:val="24"/>
          <w:lang w:val="pl-PL"/>
        </w:rPr>
        <w:t xml:space="preserve">Câu </w:t>
      </w:r>
      <w:r w:rsidR="009A3B8C">
        <w:rPr>
          <w:rFonts w:cs="Times New Roman"/>
          <w:b/>
          <w:sz w:val="24"/>
          <w:szCs w:val="24"/>
          <w:lang w:val="pl-PL"/>
        </w:rPr>
        <w:t>1</w:t>
      </w:r>
      <w:r w:rsidR="00634689">
        <w:rPr>
          <w:rFonts w:cs="Times New Roman"/>
          <w:b/>
          <w:sz w:val="24"/>
          <w:szCs w:val="24"/>
          <w:lang w:val="pl-PL"/>
        </w:rPr>
        <w:t>:</w:t>
      </w:r>
      <w:r w:rsidR="003C763E">
        <w:rPr>
          <w:rFonts w:eastAsia="Times New Roman" w:cs="Times New Roman"/>
          <w:color w:val="000000"/>
          <w:sz w:val="24"/>
          <w:szCs w:val="24"/>
        </w:rPr>
        <w:tab/>
      </w:r>
      <w:r w:rsidR="00680C8D">
        <w:rPr>
          <w:rFonts w:eastAsia="Times New Roman" w:cs="Times New Roman"/>
          <w:color w:val="000000"/>
          <w:sz w:val="24"/>
          <w:szCs w:val="24"/>
        </w:rPr>
        <w:t>V</w:t>
      </w:r>
      <w:r w:rsidR="00027643" w:rsidRPr="00027643">
        <w:rPr>
          <w:rFonts w:eastAsia="Times New Roman" w:cs="Times New Roman"/>
          <w:color w:val="000000"/>
          <w:sz w:val="24"/>
          <w:szCs w:val="24"/>
        </w:rPr>
        <w:t xml:space="preserve">iết phương trình </w:t>
      </w:r>
      <w:r w:rsidR="00680C8D">
        <w:rPr>
          <w:rFonts w:eastAsia="Times New Roman" w:cs="Times New Roman"/>
          <w:color w:val="000000"/>
          <w:sz w:val="24"/>
          <w:szCs w:val="24"/>
        </w:rPr>
        <w:t xml:space="preserve">phản ứng theo sơ đồ sau </w:t>
      </w:r>
      <w:r w:rsidR="00027643" w:rsidRPr="00027643">
        <w:rPr>
          <w:rFonts w:eastAsia="Times New Roman" w:cs="Times New Roman"/>
          <w:color w:val="000000"/>
          <w:sz w:val="24"/>
          <w:szCs w:val="24"/>
        </w:rPr>
        <w:t>(ghi rõ điều kiện phản ứng</w:t>
      </w:r>
      <w:r w:rsidR="00EA146B">
        <w:rPr>
          <w:rFonts w:eastAsia="Times New Roman" w:cs="Times New Roman"/>
          <w:color w:val="000000"/>
          <w:sz w:val="24"/>
          <w:szCs w:val="24"/>
        </w:rPr>
        <w:t xml:space="preserve"> </w:t>
      </w:r>
      <w:r w:rsidR="00680C8D">
        <w:rPr>
          <w:rFonts w:eastAsia="Times New Roman" w:cs="Times New Roman"/>
          <w:color w:val="000000"/>
          <w:sz w:val="24"/>
          <w:szCs w:val="24"/>
        </w:rPr>
        <w:t>nếu có</w:t>
      </w:r>
      <w:r w:rsidR="00027643" w:rsidRPr="00027643">
        <w:rPr>
          <w:rFonts w:eastAsia="Times New Roman" w:cs="Times New Roman"/>
          <w:color w:val="000000"/>
          <w:sz w:val="24"/>
          <w:szCs w:val="24"/>
        </w:rPr>
        <w:t>):</w:t>
      </w:r>
    </w:p>
    <w:p w:rsidR="00027643" w:rsidRPr="00027643" w:rsidRDefault="00B643DD" w:rsidP="00634689">
      <w:pPr>
        <w:spacing w:before="40" w:after="40"/>
        <w:ind w:left="360"/>
        <w:rPr>
          <w:rFonts w:eastAsia="Times New Roman" w:cs="Times New Roman"/>
          <w:color w:val="000000"/>
          <w:szCs w:val="28"/>
        </w:rPr>
      </w:pPr>
      <w:r>
        <w:rPr>
          <w:rFonts w:eastAsia="Calibri" w:cs="Times New Roman"/>
          <w:sz w:val="24"/>
          <w:szCs w:val="24"/>
        </w:rPr>
        <w:t xml:space="preserve">   </w:t>
      </w:r>
      <w:r w:rsidRPr="00B643DD">
        <w:rPr>
          <w:rFonts w:eastAsia="Calibri" w:cs="Times New Roman"/>
          <w:sz w:val="24"/>
          <w:szCs w:val="24"/>
        </w:rPr>
        <w:object w:dxaOrig="9024" w:dyaOrig="16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.75pt;height:69.75pt" o:ole="">
            <v:imagedata r:id="rId6" o:title=""/>
          </v:shape>
          <o:OLEObject Type="Embed" ProgID="ChemDraw.Document.6.0" ShapeID="_x0000_i1025" DrawAspect="Content" ObjectID="_1616426274" r:id="rId7"/>
        </w:object>
      </w:r>
    </w:p>
    <w:p w:rsidR="00D87FE1" w:rsidRDefault="00634689" w:rsidP="00634689">
      <w:pPr>
        <w:spacing w:before="40" w:after="40"/>
        <w:jc w:val="both"/>
        <w:rPr>
          <w:rFonts w:eastAsia="MS Mincho" w:cs="Times New Roman"/>
          <w:b/>
          <w:bCs/>
          <w:sz w:val="24"/>
          <w:szCs w:val="24"/>
        </w:rPr>
      </w:pPr>
      <w:r>
        <w:rPr>
          <w:rFonts w:eastAsia="MS Mincho" w:cs="Times New Roman"/>
          <w:b/>
          <w:bCs/>
          <w:sz w:val="24"/>
          <w:szCs w:val="24"/>
        </w:rPr>
        <w:t xml:space="preserve">Câu 2: </w:t>
      </w:r>
      <w:r w:rsidR="00E70BCF" w:rsidRPr="00E70BCF">
        <w:rPr>
          <w:rFonts w:eastAsia="MS Mincho" w:cs="Times New Roman"/>
          <w:sz w:val="24"/>
          <w:szCs w:val="24"/>
        </w:rPr>
        <w:t>Nêu hiện tượng và viế</w:t>
      </w:r>
      <w:r w:rsidR="00F91BAA">
        <w:rPr>
          <w:rFonts w:eastAsia="MS Mincho" w:cs="Times New Roman"/>
          <w:sz w:val="24"/>
          <w:szCs w:val="24"/>
        </w:rPr>
        <w:t>t</w:t>
      </w:r>
      <w:r w:rsidR="00E70BCF" w:rsidRPr="00E70BCF">
        <w:rPr>
          <w:rFonts w:eastAsia="MS Mincho" w:cs="Times New Roman"/>
          <w:sz w:val="24"/>
          <w:szCs w:val="24"/>
        </w:rPr>
        <w:t xml:space="preserve"> phương trình phản ứng xảy ra trong các </w:t>
      </w:r>
      <w:r w:rsidR="00B17AC2">
        <w:rPr>
          <w:rFonts w:eastAsia="MS Mincho" w:cs="Times New Roman"/>
          <w:sz w:val="24"/>
          <w:szCs w:val="24"/>
        </w:rPr>
        <w:t>thí nghiệm</w:t>
      </w:r>
      <w:r w:rsidR="00E70BCF" w:rsidRPr="00E70BCF">
        <w:rPr>
          <w:rFonts w:eastAsia="MS Mincho" w:cs="Times New Roman"/>
          <w:sz w:val="24"/>
          <w:szCs w:val="24"/>
        </w:rPr>
        <w:t xml:space="preserve"> sau:</w:t>
      </w:r>
    </w:p>
    <w:p w:rsidR="00F06C71" w:rsidRPr="00D87FE1" w:rsidRDefault="00E70BCF" w:rsidP="00634689">
      <w:pPr>
        <w:spacing w:before="40" w:after="40"/>
        <w:ind w:firstLine="567"/>
        <w:jc w:val="both"/>
        <w:rPr>
          <w:rFonts w:eastAsia="MS Mincho" w:cs="Times New Roman"/>
          <w:b/>
          <w:bCs/>
          <w:sz w:val="24"/>
          <w:szCs w:val="24"/>
        </w:rPr>
      </w:pPr>
      <w:r w:rsidRPr="004C4E3F">
        <w:rPr>
          <w:rFonts w:eastAsia="MS Mincho" w:cs="Times New Roman"/>
          <w:sz w:val="24"/>
          <w:szCs w:val="24"/>
        </w:rPr>
        <w:t>a.</w:t>
      </w:r>
      <w:r w:rsidRPr="00E70BCF">
        <w:rPr>
          <w:rFonts w:eastAsia="MS Mincho" w:cs="Times New Roman"/>
          <w:sz w:val="24"/>
          <w:szCs w:val="24"/>
        </w:rPr>
        <w:t xml:space="preserve"> </w:t>
      </w:r>
      <w:r w:rsidR="00F06C71">
        <w:rPr>
          <w:rFonts w:eastAsia="MS Mincho" w:cs="Times New Roman"/>
          <w:sz w:val="24"/>
          <w:szCs w:val="24"/>
        </w:rPr>
        <w:t>Sục từ từ khí CO</w:t>
      </w:r>
      <w:r w:rsidR="00F06C71">
        <w:rPr>
          <w:rFonts w:eastAsia="MS Mincho" w:cs="Times New Roman"/>
          <w:sz w:val="24"/>
          <w:szCs w:val="24"/>
          <w:vertAlign w:val="subscript"/>
        </w:rPr>
        <w:t>2</w:t>
      </w:r>
      <w:r w:rsidR="00F06C71">
        <w:rPr>
          <w:rFonts w:eastAsia="MS Mincho" w:cs="Times New Roman"/>
          <w:sz w:val="24"/>
          <w:szCs w:val="24"/>
        </w:rPr>
        <w:t xml:space="preserve"> đến dư vào dung dịch nước vôi trong</w:t>
      </w:r>
      <w:r w:rsidR="00914DB6">
        <w:rPr>
          <w:rFonts w:eastAsia="MS Mincho" w:cs="Times New Roman"/>
          <w:sz w:val="24"/>
          <w:szCs w:val="24"/>
        </w:rPr>
        <w:t>.</w:t>
      </w:r>
      <w:r w:rsidRPr="00E70BCF">
        <w:rPr>
          <w:rFonts w:eastAsia="MS Mincho" w:cs="Times New Roman"/>
          <w:b/>
          <w:sz w:val="24"/>
          <w:szCs w:val="24"/>
        </w:rPr>
        <w:t xml:space="preserve">      </w:t>
      </w:r>
    </w:p>
    <w:p w:rsidR="00D87FE1" w:rsidRDefault="00E70BCF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4C4E3F">
        <w:rPr>
          <w:rFonts w:eastAsia="MS Mincho" w:cs="Times New Roman"/>
          <w:sz w:val="24"/>
          <w:szCs w:val="24"/>
        </w:rPr>
        <w:t>b.</w:t>
      </w:r>
      <w:r w:rsidRPr="00E70BCF">
        <w:rPr>
          <w:rFonts w:eastAsia="MS Mincho" w:cs="Times New Roman"/>
          <w:sz w:val="24"/>
          <w:szCs w:val="24"/>
        </w:rPr>
        <w:t xml:space="preserve"> Sục khí NH</w:t>
      </w:r>
      <w:r w:rsidRPr="00E70BCF">
        <w:rPr>
          <w:rFonts w:eastAsia="MS Mincho" w:cs="Times New Roman"/>
          <w:sz w:val="24"/>
          <w:szCs w:val="24"/>
          <w:vertAlign w:val="subscript"/>
        </w:rPr>
        <w:t>3</w:t>
      </w:r>
      <w:r w:rsidRPr="00E70BCF">
        <w:rPr>
          <w:rFonts w:eastAsia="MS Mincho" w:cs="Times New Roman"/>
          <w:sz w:val="24"/>
          <w:szCs w:val="24"/>
        </w:rPr>
        <w:t xml:space="preserve"> đến dư vào dung dịch Cu(NO</w:t>
      </w:r>
      <w:r w:rsidRPr="00E70BCF">
        <w:rPr>
          <w:rFonts w:eastAsia="MS Mincho" w:cs="Times New Roman"/>
          <w:sz w:val="24"/>
          <w:szCs w:val="24"/>
          <w:vertAlign w:val="subscript"/>
        </w:rPr>
        <w:t>3</w:t>
      </w:r>
      <w:r w:rsidRPr="00E70BCF">
        <w:rPr>
          <w:rFonts w:eastAsia="MS Mincho" w:cs="Times New Roman"/>
          <w:sz w:val="24"/>
          <w:szCs w:val="24"/>
        </w:rPr>
        <w:t>)</w:t>
      </w:r>
      <w:r w:rsidRPr="00E70BCF">
        <w:rPr>
          <w:rFonts w:eastAsia="MS Mincho" w:cs="Times New Roman"/>
          <w:sz w:val="24"/>
          <w:szCs w:val="24"/>
          <w:vertAlign w:val="subscript"/>
        </w:rPr>
        <w:t>2</w:t>
      </w:r>
      <w:r w:rsidRPr="00E70BCF">
        <w:rPr>
          <w:rFonts w:eastAsia="MS Mincho" w:cs="Times New Roman"/>
          <w:sz w:val="24"/>
          <w:szCs w:val="24"/>
        </w:rPr>
        <w:t>.</w:t>
      </w:r>
    </w:p>
    <w:p w:rsidR="00F06C71" w:rsidRDefault="00E70BCF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4C4E3F">
        <w:rPr>
          <w:rFonts w:eastAsia="MS Mincho" w:cs="Times New Roman"/>
          <w:sz w:val="24"/>
          <w:szCs w:val="24"/>
        </w:rPr>
        <w:t>c.</w:t>
      </w:r>
      <w:r w:rsidRPr="00E70BCF">
        <w:rPr>
          <w:rFonts w:eastAsia="MS Mincho" w:cs="Times New Roman"/>
          <w:sz w:val="24"/>
          <w:szCs w:val="24"/>
        </w:rPr>
        <w:t xml:space="preserve"> </w:t>
      </w:r>
      <w:r w:rsidR="00F06C71">
        <w:rPr>
          <w:rFonts w:eastAsia="MS Mincho" w:cs="Times New Roman"/>
          <w:sz w:val="24"/>
          <w:szCs w:val="24"/>
        </w:rPr>
        <w:t>Nhỏ từ từ dung dịch NaOH vào dung dị</w:t>
      </w:r>
      <w:r w:rsidR="00EA146B">
        <w:rPr>
          <w:rFonts w:eastAsia="MS Mincho" w:cs="Times New Roman"/>
          <w:sz w:val="24"/>
          <w:szCs w:val="24"/>
        </w:rPr>
        <w:t>ch HCl (</w:t>
      </w:r>
      <w:r w:rsidR="00F06C71">
        <w:rPr>
          <w:rFonts w:eastAsia="MS Mincho" w:cs="Times New Roman"/>
          <w:sz w:val="24"/>
          <w:szCs w:val="24"/>
        </w:rPr>
        <w:t>có nhỏ vài giọt phenolphtalein)</w:t>
      </w:r>
      <w:r w:rsidRPr="00E70BCF">
        <w:rPr>
          <w:rFonts w:eastAsia="MS Mincho" w:cs="Times New Roman"/>
          <w:sz w:val="24"/>
          <w:szCs w:val="24"/>
        </w:rPr>
        <w:t xml:space="preserve">. </w:t>
      </w:r>
      <w:r w:rsidRPr="00E70BCF">
        <w:rPr>
          <w:rFonts w:eastAsia="MS Mincho" w:cs="Times New Roman"/>
          <w:sz w:val="24"/>
          <w:szCs w:val="24"/>
        </w:rPr>
        <w:tab/>
        <w:t xml:space="preserve">         </w:t>
      </w:r>
    </w:p>
    <w:p w:rsidR="00E70BCF" w:rsidRDefault="00E70BCF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4C4E3F">
        <w:rPr>
          <w:rFonts w:eastAsia="MS Mincho" w:cs="Times New Roman"/>
          <w:sz w:val="24"/>
          <w:szCs w:val="24"/>
        </w:rPr>
        <w:t>d.</w:t>
      </w:r>
      <w:r w:rsidRPr="00E70BCF">
        <w:rPr>
          <w:rFonts w:eastAsia="MS Mincho" w:cs="Times New Roman"/>
          <w:sz w:val="24"/>
          <w:szCs w:val="24"/>
        </w:rPr>
        <w:t xml:space="preserve"> Sục khí CO</w:t>
      </w:r>
      <w:r w:rsidRPr="00E70BCF">
        <w:rPr>
          <w:rFonts w:eastAsia="MS Mincho" w:cs="Times New Roman"/>
          <w:sz w:val="24"/>
          <w:szCs w:val="24"/>
          <w:vertAlign w:val="subscript"/>
        </w:rPr>
        <w:t>2</w:t>
      </w:r>
      <w:r w:rsidRPr="00E70BCF">
        <w:rPr>
          <w:rFonts w:eastAsia="MS Mincho" w:cs="Times New Roman"/>
          <w:sz w:val="24"/>
          <w:szCs w:val="24"/>
        </w:rPr>
        <w:t xml:space="preserve"> đến dư vào dung dịch natri aluminat.</w:t>
      </w:r>
    </w:p>
    <w:p w:rsidR="00A92BA0" w:rsidRDefault="003537F0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>
        <w:rPr>
          <w:rFonts w:eastAsia="MS Mincho" w:cs="Times New Roman"/>
          <w:sz w:val="24"/>
          <w:szCs w:val="24"/>
        </w:rPr>
        <w:t>e</w:t>
      </w:r>
      <w:r w:rsidR="006120EE">
        <w:rPr>
          <w:rFonts w:eastAsia="MS Mincho" w:cs="Times New Roman"/>
          <w:sz w:val="24"/>
          <w:szCs w:val="24"/>
        </w:rPr>
        <w:t>.</w:t>
      </w:r>
      <w:r>
        <w:rPr>
          <w:rFonts w:eastAsia="MS Mincho" w:cs="Times New Roman"/>
          <w:sz w:val="24"/>
          <w:szCs w:val="24"/>
        </w:rPr>
        <w:t xml:space="preserve"> Cho CH</w:t>
      </w:r>
      <w:r>
        <w:rPr>
          <w:rFonts w:eastAsia="MS Mincho" w:cs="Times New Roman"/>
          <w:sz w:val="24"/>
          <w:szCs w:val="24"/>
          <w:vertAlign w:val="subscript"/>
        </w:rPr>
        <w:t>3</w:t>
      </w:r>
      <w:r>
        <w:rPr>
          <w:rFonts w:eastAsia="MS Mincho" w:cs="Times New Roman"/>
          <w:sz w:val="24"/>
          <w:szCs w:val="24"/>
        </w:rPr>
        <w:t>CHO tác dụng với dung dịch AgNO</w:t>
      </w:r>
      <w:r>
        <w:rPr>
          <w:rFonts w:eastAsia="MS Mincho" w:cs="Times New Roman"/>
          <w:sz w:val="24"/>
          <w:szCs w:val="24"/>
          <w:vertAlign w:val="subscript"/>
        </w:rPr>
        <w:t>3</w:t>
      </w:r>
      <w:r>
        <w:rPr>
          <w:rFonts w:eastAsia="MS Mincho" w:cs="Times New Roman"/>
          <w:sz w:val="24"/>
          <w:szCs w:val="24"/>
        </w:rPr>
        <w:t>/NH</w:t>
      </w:r>
      <w:r>
        <w:rPr>
          <w:rFonts w:eastAsia="MS Mincho" w:cs="Times New Roman"/>
          <w:sz w:val="24"/>
          <w:szCs w:val="24"/>
          <w:vertAlign w:val="subscript"/>
        </w:rPr>
        <w:t>3</w:t>
      </w:r>
      <w:r w:rsidR="00A92BA0">
        <w:rPr>
          <w:rFonts w:eastAsia="MS Mincho" w:cs="Times New Roman"/>
          <w:sz w:val="24"/>
          <w:szCs w:val="24"/>
        </w:rPr>
        <w:t>.</w:t>
      </w:r>
    </w:p>
    <w:p w:rsidR="006120EE" w:rsidRPr="00E70BCF" w:rsidRDefault="00A92BA0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>
        <w:rPr>
          <w:rFonts w:eastAsia="MS Mincho" w:cs="Times New Roman"/>
          <w:sz w:val="24"/>
          <w:szCs w:val="24"/>
        </w:rPr>
        <w:t xml:space="preserve">g. Cho một mẩu kim loại Na tác dụng với glixerol. </w:t>
      </w:r>
      <w:r w:rsidR="006120EE">
        <w:rPr>
          <w:rFonts w:eastAsia="MS Mincho" w:cs="Times New Roman"/>
          <w:sz w:val="24"/>
          <w:szCs w:val="24"/>
        </w:rPr>
        <w:t xml:space="preserve"> </w:t>
      </w:r>
    </w:p>
    <w:p w:rsidR="007E39EA" w:rsidRDefault="000E09F8" w:rsidP="00634689">
      <w:pPr>
        <w:spacing w:before="40" w:after="40"/>
        <w:jc w:val="both"/>
        <w:rPr>
          <w:rFonts w:eastAsia="MS Mincho" w:cs="Times New Roman"/>
          <w:b/>
          <w:sz w:val="24"/>
          <w:szCs w:val="24"/>
          <w:lang w:val="pt-BR"/>
        </w:rPr>
      </w:pPr>
      <w:r>
        <w:rPr>
          <w:rFonts w:eastAsia="MS Mincho" w:cs="Times New Roman"/>
          <w:b/>
          <w:sz w:val="24"/>
          <w:szCs w:val="24"/>
          <w:lang w:val="pt-BR"/>
        </w:rPr>
        <w:t>Câu 3</w:t>
      </w:r>
      <w:r w:rsidR="00634689">
        <w:rPr>
          <w:rFonts w:eastAsia="MS Mincho" w:cs="Times New Roman"/>
          <w:b/>
          <w:sz w:val="24"/>
          <w:szCs w:val="24"/>
          <w:lang w:val="pt-BR"/>
        </w:rPr>
        <w:t>:</w:t>
      </w:r>
      <w:r w:rsidR="00CE6347">
        <w:rPr>
          <w:rFonts w:eastAsia="MS Mincho" w:cs="Times New Roman"/>
          <w:b/>
          <w:sz w:val="24"/>
          <w:szCs w:val="24"/>
          <w:lang w:val="pt-BR"/>
        </w:rPr>
        <w:t xml:space="preserve"> </w:t>
      </w:r>
    </w:p>
    <w:p w:rsidR="00D87FE1" w:rsidRDefault="00B565C1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B565C1">
        <w:rPr>
          <w:rFonts w:eastAsia="MS Mincho" w:cs="Times New Roman"/>
          <w:sz w:val="24"/>
          <w:szCs w:val="24"/>
          <w:lang w:val="pt-BR"/>
        </w:rPr>
        <w:t>1.</w:t>
      </w:r>
      <w:r>
        <w:rPr>
          <w:rFonts w:eastAsia="MS Mincho" w:cs="Times New Roman"/>
          <w:b/>
          <w:sz w:val="24"/>
          <w:szCs w:val="24"/>
          <w:lang w:val="pt-BR"/>
        </w:rPr>
        <w:t xml:space="preserve"> 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Đơn chất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>X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 ở dạng bột màu đỏ, khi đun nóng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 xml:space="preserve">X </w:t>
      </w:r>
      <w:r w:rsidR="00CE6347" w:rsidRPr="00CE6347">
        <w:rPr>
          <w:rFonts w:eastAsia="MS Mincho" w:cs="Times New Roman"/>
          <w:sz w:val="24"/>
          <w:szCs w:val="24"/>
          <w:lang w:val="pt-BR"/>
        </w:rPr>
        <w:t>với HNO</w:t>
      </w:r>
      <w:r w:rsidR="00CE6347" w:rsidRPr="00CE6347">
        <w:rPr>
          <w:rFonts w:eastAsia="MS Mincho" w:cs="Times New Roman"/>
          <w:sz w:val="24"/>
          <w:szCs w:val="24"/>
          <w:vertAlign w:val="subscript"/>
          <w:lang w:val="pt-BR"/>
        </w:rPr>
        <w:t>3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 đặc</w:t>
      </w:r>
      <w:r w:rsidR="002207C0">
        <w:rPr>
          <w:rFonts w:eastAsia="MS Mincho" w:cs="Times New Roman"/>
          <w:sz w:val="24"/>
          <w:szCs w:val="24"/>
          <w:lang w:val="pt-BR"/>
        </w:rPr>
        <w:t xml:space="preserve">, </w:t>
      </w:r>
      <w:r w:rsidR="00CE6347" w:rsidRPr="00CE6347">
        <w:rPr>
          <w:rFonts w:eastAsia="MS Mincho" w:cs="Times New Roman"/>
          <w:sz w:val="24"/>
          <w:szCs w:val="24"/>
          <w:lang w:val="pt-BR"/>
        </w:rPr>
        <w:t>t</w:t>
      </w:r>
      <w:r w:rsidR="002207C0">
        <w:rPr>
          <w:rFonts w:eastAsia="MS Mincho" w:cs="Times New Roman"/>
          <w:sz w:val="24"/>
          <w:szCs w:val="24"/>
          <w:lang w:val="pt-BR"/>
        </w:rPr>
        <w:t xml:space="preserve">hu được 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khí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>T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 màu nâu đỏ và dung dịch </w:t>
      </w:r>
      <w:r w:rsidR="00CE6347" w:rsidRPr="00113E6B">
        <w:rPr>
          <w:rFonts w:eastAsia="MS Mincho" w:cs="Times New Roman"/>
          <w:sz w:val="24"/>
          <w:szCs w:val="24"/>
          <w:lang w:val="pt-BR"/>
        </w:rPr>
        <w:t>Z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. Tuỳ theo lượng NaOH cho vào </w:t>
      </w:r>
      <w:r w:rsidR="00B61F9A" w:rsidRPr="00113E6B">
        <w:rPr>
          <w:rFonts w:eastAsia="MS Mincho" w:cs="Times New Roman"/>
          <w:sz w:val="24"/>
          <w:szCs w:val="24"/>
          <w:lang w:val="pt-BR"/>
        </w:rPr>
        <w:t>Z</w:t>
      </w:r>
      <w:r w:rsidR="00B61F9A">
        <w:rPr>
          <w:rFonts w:eastAsia="MS Mincho" w:cs="Times New Roman"/>
          <w:sz w:val="24"/>
          <w:szCs w:val="24"/>
          <w:lang w:val="pt-BR"/>
        </w:rPr>
        <w:t xml:space="preserve">, 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thu được muối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>Z</w:t>
      </w:r>
      <w:r w:rsidR="00CE6347" w:rsidRPr="00E26A13">
        <w:rPr>
          <w:rFonts w:eastAsia="MS Mincho" w:cs="Times New Roman"/>
          <w:sz w:val="24"/>
          <w:szCs w:val="24"/>
          <w:vertAlign w:val="subscript"/>
          <w:lang w:val="pt-BR"/>
        </w:rPr>
        <w:t>1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,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>Z</w:t>
      </w:r>
      <w:r w:rsidR="00CE6347" w:rsidRPr="00E26A13">
        <w:rPr>
          <w:rFonts w:eastAsia="MS Mincho" w:cs="Times New Roman"/>
          <w:sz w:val="24"/>
          <w:szCs w:val="24"/>
          <w:vertAlign w:val="subscript"/>
          <w:lang w:val="pt-BR"/>
        </w:rPr>
        <w:t>2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 hoặc </w:t>
      </w:r>
      <w:r w:rsidR="00CE6347" w:rsidRPr="00E26A13">
        <w:rPr>
          <w:rFonts w:eastAsia="MS Mincho" w:cs="Times New Roman"/>
          <w:sz w:val="24"/>
          <w:szCs w:val="24"/>
          <w:lang w:val="pt-BR"/>
        </w:rPr>
        <w:t>Z</w:t>
      </w:r>
      <w:r w:rsidR="00CE6347" w:rsidRPr="00E26A13">
        <w:rPr>
          <w:rFonts w:eastAsia="MS Mincho" w:cs="Times New Roman"/>
          <w:sz w:val="24"/>
          <w:szCs w:val="24"/>
          <w:vertAlign w:val="subscript"/>
          <w:lang w:val="pt-BR"/>
        </w:rPr>
        <w:t>3</w:t>
      </w:r>
      <w:r w:rsidR="00B61F9A" w:rsidRPr="00E26A13">
        <w:rPr>
          <w:rFonts w:eastAsia="MS Mincho" w:cs="Times New Roman"/>
          <w:sz w:val="24"/>
          <w:szCs w:val="24"/>
          <w:lang w:val="pt-BR"/>
        </w:rPr>
        <w:t xml:space="preserve"> </w:t>
      </w:r>
      <w:r w:rsidR="00B61F9A">
        <w:rPr>
          <w:rFonts w:eastAsia="MS Mincho" w:cs="Times New Roman"/>
          <w:sz w:val="24"/>
          <w:szCs w:val="24"/>
          <w:lang w:val="pt-BR"/>
        </w:rPr>
        <w:t xml:space="preserve">(là </w:t>
      </w:r>
      <w:r w:rsidR="006C54AA">
        <w:rPr>
          <w:rFonts w:eastAsia="MS Mincho" w:cs="Times New Roman"/>
          <w:sz w:val="24"/>
          <w:szCs w:val="24"/>
          <w:lang w:val="pt-BR"/>
        </w:rPr>
        <w:t xml:space="preserve">các </w:t>
      </w:r>
      <w:r w:rsidR="00B61F9A">
        <w:rPr>
          <w:rFonts w:eastAsia="MS Mincho" w:cs="Times New Roman"/>
          <w:sz w:val="24"/>
          <w:szCs w:val="24"/>
          <w:lang w:val="pt-BR"/>
        </w:rPr>
        <w:t>muối của kim loại Na)</w:t>
      </w:r>
      <w:r w:rsidR="00CE6347" w:rsidRPr="00CE6347">
        <w:rPr>
          <w:rFonts w:eastAsia="MS Mincho" w:cs="Times New Roman"/>
          <w:sz w:val="24"/>
          <w:szCs w:val="24"/>
          <w:lang w:val="pt-BR"/>
        </w:rPr>
        <w:t xml:space="preserve">. </w:t>
      </w:r>
      <w:r w:rsidR="00CE6347" w:rsidRPr="00CE6347">
        <w:rPr>
          <w:rFonts w:eastAsia="MS Mincho" w:cs="Times New Roman"/>
          <w:sz w:val="24"/>
          <w:szCs w:val="24"/>
        </w:rPr>
        <w:t xml:space="preserve">Viết các phương trình </w:t>
      </w:r>
      <w:r w:rsidR="00625D43">
        <w:rPr>
          <w:rFonts w:eastAsia="MS Mincho" w:cs="Times New Roman"/>
          <w:sz w:val="24"/>
          <w:szCs w:val="24"/>
        </w:rPr>
        <w:t>phản ứng</w:t>
      </w:r>
      <w:r w:rsidR="00CE6347" w:rsidRPr="00CE6347">
        <w:rPr>
          <w:rFonts w:eastAsia="MS Mincho" w:cs="Times New Roman"/>
          <w:sz w:val="24"/>
          <w:szCs w:val="24"/>
        </w:rPr>
        <w:t xml:space="preserve"> xảy ra.</w:t>
      </w:r>
    </w:p>
    <w:p w:rsidR="00786659" w:rsidRPr="00DA2DB6" w:rsidRDefault="003D4ED7" w:rsidP="00634689">
      <w:pPr>
        <w:spacing w:before="40" w:after="40"/>
        <w:ind w:firstLine="567"/>
        <w:jc w:val="both"/>
        <w:rPr>
          <w:rFonts w:eastAsia="Times New Roman" w:cs="Times New Roman"/>
          <w:iCs/>
          <w:sz w:val="24"/>
          <w:szCs w:val="24"/>
          <w:lang w:val="nl-NL" w:eastAsia="vi-VN"/>
        </w:rPr>
      </w:pPr>
      <w:r w:rsidRPr="00DA2DB6">
        <w:rPr>
          <w:rFonts w:cs="Times New Roman"/>
          <w:sz w:val="24"/>
          <w:szCs w:val="24"/>
        </w:rPr>
        <w:t xml:space="preserve">2.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Khí A</w:t>
      </w:r>
      <w:r w:rsidR="00355E22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không màu,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mùi khai</w:t>
      </w:r>
      <w:r w:rsidR="00580D74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, khi cháy trong khí oxi, thu được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khí B</w:t>
      </w:r>
      <w:r w:rsidR="006051C2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không màu, không mùi.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B tác dụng với </w:t>
      </w:r>
      <w:r w:rsidR="00B616EE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kim loại </w:t>
      </w:r>
      <w:r w:rsidR="00A1647F" w:rsidRPr="00DA2DB6">
        <w:rPr>
          <w:rFonts w:eastAsia="Times New Roman" w:cs="Times New Roman"/>
          <w:iCs/>
          <w:sz w:val="24"/>
          <w:szCs w:val="24"/>
          <w:lang w:val="nl-NL" w:eastAsia="vi-VN"/>
        </w:rPr>
        <w:t>Li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ở nhiệt độ thường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>,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t</w:t>
      </w:r>
      <w:r w:rsidR="00580D74" w:rsidRPr="00DA2DB6">
        <w:rPr>
          <w:rFonts w:eastAsia="Times New Roman" w:cs="Times New Roman"/>
          <w:iCs/>
          <w:sz w:val="24"/>
          <w:szCs w:val="24"/>
          <w:lang w:val="nl-NL" w:eastAsia="vi-VN"/>
        </w:rPr>
        <w:t>hu được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chất rắn C. Hoà tan C vào nước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>,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</w:t>
      </w:r>
      <w:r w:rsidR="00624D2C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thu </w:t>
      </w:r>
      <w:r w:rsidR="005920F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được khí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A</w:t>
      </w:r>
      <w:r w:rsidR="00D14DF2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.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A tác dụng axit mạnh D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,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t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>hu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>được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muối E.</w:t>
      </w:r>
      <w:r w:rsidR="007A6E77">
        <w:rPr>
          <w:rFonts w:eastAsia="Times New Roman" w:cs="Times New Roman"/>
          <w:iCs/>
          <w:sz w:val="24"/>
          <w:szCs w:val="24"/>
          <w:lang w:val="nl-NL" w:eastAsia="vi-VN"/>
        </w:rPr>
        <w:t xml:space="preserve"> 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Dung dịch muối E không tạo kết tủa với </w:t>
      </w:r>
      <w:r w:rsidR="00C41409" w:rsidRPr="00DA2DB6">
        <w:rPr>
          <w:rFonts w:eastAsia="Times New Roman" w:cs="Times New Roman"/>
          <w:iCs/>
          <w:sz w:val="24"/>
          <w:szCs w:val="24"/>
          <w:lang w:val="nl-NL" w:eastAsia="vi-VN"/>
        </w:rPr>
        <w:t>BaCl</w:t>
      </w:r>
      <w:r w:rsidR="00C41409" w:rsidRPr="00DA2DB6">
        <w:rPr>
          <w:rFonts w:eastAsia="Times New Roman" w:cs="Times New Roman"/>
          <w:iCs/>
          <w:sz w:val="24"/>
          <w:szCs w:val="24"/>
          <w:vertAlign w:val="subscript"/>
          <w:lang w:val="nl-NL" w:eastAsia="vi-VN"/>
        </w:rPr>
        <w:t>2</w:t>
      </w:r>
      <w:r w:rsidR="00E4034C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và AgNO</w:t>
      </w:r>
      <w:r w:rsidR="00E4034C" w:rsidRPr="00DA2DB6">
        <w:rPr>
          <w:rFonts w:eastAsia="Times New Roman" w:cs="Times New Roman"/>
          <w:iCs/>
          <w:sz w:val="24"/>
          <w:szCs w:val="24"/>
          <w:vertAlign w:val="subscript"/>
          <w:lang w:val="nl-NL" w:eastAsia="vi-VN"/>
        </w:rPr>
        <w:t>3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>. Nung muối E trong bình kín</w:t>
      </w:r>
      <w:r w:rsidR="007C3C39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, </w:t>
      </w:r>
      <w:r w:rsidR="001463B0" w:rsidRPr="00DA2DB6">
        <w:rPr>
          <w:rFonts w:eastAsia="Times New Roman" w:cs="Times New Roman"/>
          <w:iCs/>
          <w:sz w:val="24"/>
          <w:szCs w:val="24"/>
          <w:lang w:val="nl-NL" w:eastAsia="vi-VN"/>
        </w:rPr>
        <w:t>sau đó làm lạnh</w:t>
      </w:r>
      <w:r w:rsidR="007C3C39" w:rsidRPr="00DA2DB6">
        <w:rPr>
          <w:rFonts w:eastAsia="Times New Roman" w:cs="Times New Roman"/>
          <w:iCs/>
          <w:sz w:val="24"/>
          <w:szCs w:val="24"/>
          <w:lang w:val="nl-NL" w:eastAsia="vi-VN"/>
        </w:rPr>
        <w:t>,</w:t>
      </w:r>
      <w:r w:rsidR="007E39EA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thu được khí F và chất lỏng G. </w:t>
      </w:r>
    </w:p>
    <w:p w:rsidR="007E39EA" w:rsidRPr="00DA2DB6" w:rsidRDefault="007E39EA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DA2DB6">
        <w:rPr>
          <w:rFonts w:eastAsia="Times New Roman" w:cs="Times New Roman"/>
          <w:iCs/>
          <w:sz w:val="24"/>
          <w:szCs w:val="24"/>
          <w:lang w:val="nl-NL" w:eastAsia="vi-VN"/>
        </w:rPr>
        <w:t>Xác định các chất A, B, C, D, E, F, G và viết</w:t>
      </w:r>
      <w:r w:rsidR="00280B19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các</w:t>
      </w:r>
      <w:r w:rsidR="00572310" w:rsidRPr="00DA2DB6">
        <w:rPr>
          <w:rFonts w:eastAsia="Times New Roman" w:cs="Times New Roman"/>
          <w:iCs/>
          <w:sz w:val="24"/>
          <w:szCs w:val="24"/>
          <w:lang w:val="nl-NL" w:eastAsia="vi-VN"/>
        </w:rPr>
        <w:t xml:space="preserve"> phương trình </w:t>
      </w:r>
      <w:r w:rsidRPr="00DA2DB6">
        <w:rPr>
          <w:rFonts w:eastAsia="Times New Roman" w:cs="Times New Roman"/>
          <w:iCs/>
          <w:sz w:val="24"/>
          <w:szCs w:val="24"/>
          <w:lang w:val="nl-NL" w:eastAsia="vi-VN"/>
        </w:rPr>
        <w:t>phản ứng xảy ra.</w:t>
      </w:r>
    </w:p>
    <w:p w:rsidR="00D87FE1" w:rsidRDefault="009429B3" w:rsidP="00634689">
      <w:pPr>
        <w:spacing w:before="40" w:after="40"/>
        <w:jc w:val="both"/>
        <w:rPr>
          <w:rFonts w:cs="Times New Roman"/>
          <w:b/>
          <w:sz w:val="24"/>
          <w:szCs w:val="24"/>
          <w:lang w:val="pl-PL"/>
        </w:rPr>
      </w:pPr>
      <w:r>
        <w:rPr>
          <w:rFonts w:cs="Times New Roman"/>
          <w:b/>
          <w:sz w:val="24"/>
          <w:szCs w:val="24"/>
          <w:lang w:val="pl-PL"/>
        </w:rPr>
        <w:t>Câu 4</w:t>
      </w:r>
      <w:r w:rsidR="00634689">
        <w:rPr>
          <w:rFonts w:cs="Times New Roman"/>
          <w:b/>
          <w:sz w:val="24"/>
          <w:szCs w:val="24"/>
          <w:lang w:val="pl-PL"/>
        </w:rPr>
        <w:t>:</w:t>
      </w:r>
    </w:p>
    <w:p w:rsidR="008466A3" w:rsidRDefault="00D87FE1" w:rsidP="00634689">
      <w:pPr>
        <w:spacing w:before="40" w:after="40"/>
        <w:ind w:firstLine="567"/>
        <w:jc w:val="both"/>
        <w:rPr>
          <w:rFonts w:eastAsia="Times New Roman" w:cs="Times New Roman"/>
          <w:snapToGrid w:val="0"/>
          <w:color w:val="000000"/>
          <w:sz w:val="24"/>
          <w:szCs w:val="24"/>
        </w:rPr>
      </w:pPr>
      <w:r w:rsidRPr="00D87FE1">
        <w:rPr>
          <w:rFonts w:cs="Times New Roman"/>
          <w:sz w:val="24"/>
          <w:szCs w:val="24"/>
          <w:lang w:val="pl-PL"/>
        </w:rPr>
        <w:t>1</w:t>
      </w:r>
      <w:r>
        <w:rPr>
          <w:rFonts w:eastAsia="Times New Roman" w:cs="Times New Roman"/>
          <w:snapToGrid w:val="0"/>
          <w:color w:val="000000"/>
          <w:sz w:val="24"/>
          <w:szCs w:val="24"/>
        </w:rPr>
        <w:t xml:space="preserve">. </w:t>
      </w:r>
      <w:r w:rsidR="003559DF">
        <w:rPr>
          <w:rFonts w:eastAsia="Times New Roman" w:cs="Times New Roman"/>
          <w:snapToGrid w:val="0"/>
          <w:color w:val="000000"/>
          <w:sz w:val="24"/>
          <w:szCs w:val="24"/>
        </w:rPr>
        <w:t xml:space="preserve">Axit linoleic 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hiếm kh</w:t>
      </w:r>
      <w:r w:rsidR="00F458AD">
        <w:rPr>
          <w:rFonts w:eastAsia="Times New Roman" w:cs="Times New Roman"/>
          <w:snapToGrid w:val="0"/>
          <w:color w:val="000000"/>
          <w:sz w:val="24"/>
          <w:szCs w:val="24"/>
        </w:rPr>
        <w:t>oảng 90% lượng axit béo omega-6</w:t>
      </w:r>
      <w:r w:rsidR="008466A3">
        <w:rPr>
          <w:rFonts w:eastAsia="Times New Roman" w:cs="Times New Roman"/>
          <w:snapToGrid w:val="0"/>
          <w:color w:val="000000"/>
          <w:sz w:val="24"/>
          <w:szCs w:val="24"/>
        </w:rPr>
        <w:t xml:space="preserve"> và có công thức cấu tạo:</w:t>
      </w:r>
    </w:p>
    <w:p w:rsidR="00D87FE1" w:rsidRPr="008466A3" w:rsidRDefault="008466A3" w:rsidP="00634689">
      <w:pPr>
        <w:spacing w:before="40" w:after="40"/>
        <w:ind w:firstLine="567"/>
        <w:jc w:val="both"/>
        <w:rPr>
          <w:rFonts w:eastAsia="Times New Roman" w:cs="Times New Roman"/>
          <w:snapToGrid w:val="0"/>
          <w:color w:val="000000"/>
          <w:sz w:val="24"/>
          <w:szCs w:val="24"/>
        </w:rPr>
      </w:pPr>
      <w:r>
        <w:rPr>
          <w:rFonts w:eastAsia="Times New Roman" w:cs="Times New Roman"/>
          <w:snapToGrid w:val="0"/>
          <w:color w:val="000000"/>
          <w:sz w:val="24"/>
          <w:szCs w:val="24"/>
        </w:rPr>
        <w:t xml:space="preserve"> 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H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3</w:t>
      </w:r>
      <w:r w:rsidR="002756EA">
        <w:rPr>
          <w:rFonts w:eastAsia="Times New Roman" w:cs="Times New Roman"/>
          <w:snapToGrid w:val="0"/>
          <w:color w:val="000000"/>
          <w:sz w:val="24"/>
          <w:szCs w:val="24"/>
        </w:rPr>
        <w:t>[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H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2</w:t>
      </w:r>
      <w:r w:rsidR="002756EA">
        <w:rPr>
          <w:rFonts w:eastAsia="Times New Roman" w:cs="Times New Roman"/>
          <w:snapToGrid w:val="0"/>
          <w:color w:val="000000"/>
          <w:sz w:val="24"/>
          <w:szCs w:val="24"/>
        </w:rPr>
        <w:t>]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4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H=CH-CH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2</w:t>
      </w:r>
      <w:r w:rsidR="002756EA">
        <w:rPr>
          <w:rFonts w:eastAsia="Times New Roman" w:cs="Times New Roman"/>
          <w:snapToGrid w:val="0"/>
          <w:color w:val="000000"/>
          <w:sz w:val="24"/>
          <w:szCs w:val="24"/>
        </w:rPr>
        <w:t>-CH=CH[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H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2</w:t>
      </w:r>
      <w:r w:rsidR="002756EA">
        <w:rPr>
          <w:rFonts w:eastAsia="Times New Roman" w:cs="Times New Roman"/>
          <w:snapToGrid w:val="0"/>
          <w:color w:val="000000"/>
          <w:sz w:val="24"/>
          <w:szCs w:val="24"/>
        </w:rPr>
        <w:t>]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vertAlign w:val="subscript"/>
        </w:rPr>
        <w:t>7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</w:rPr>
        <w:t>COOH.</w:t>
      </w:r>
      <w:r w:rsidR="00DF498A">
        <w:rPr>
          <w:rFonts w:eastAsia="Times New Roman" w:cs="Times New Roman"/>
          <w:snapToGrid w:val="0"/>
          <w:color w:val="000000"/>
          <w:sz w:val="24"/>
          <w:szCs w:val="24"/>
          <w:lang w:val="en-AU"/>
        </w:rPr>
        <w:t xml:space="preserve"> 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lang w:val="en-AU"/>
        </w:rPr>
        <w:t xml:space="preserve">Viết các đồng phân hình học </w:t>
      </w:r>
      <w:r w:rsidR="00962AE1">
        <w:rPr>
          <w:rFonts w:eastAsia="Times New Roman" w:cs="Times New Roman"/>
          <w:snapToGrid w:val="0"/>
          <w:color w:val="000000"/>
          <w:sz w:val="24"/>
          <w:szCs w:val="24"/>
          <w:lang w:val="en-AU"/>
        </w:rPr>
        <w:t>của a</w:t>
      </w:r>
      <w:r w:rsidR="003D1647">
        <w:rPr>
          <w:rFonts w:eastAsia="Times New Roman" w:cs="Times New Roman"/>
          <w:snapToGrid w:val="0"/>
          <w:color w:val="000000"/>
          <w:sz w:val="24"/>
          <w:szCs w:val="24"/>
        </w:rPr>
        <w:t>xit linoleic</w:t>
      </w:r>
      <w:r w:rsidR="00FA16B4" w:rsidRPr="00B92E37">
        <w:rPr>
          <w:rFonts w:eastAsia="Times New Roman" w:cs="Times New Roman"/>
          <w:snapToGrid w:val="0"/>
          <w:color w:val="000000"/>
          <w:sz w:val="24"/>
          <w:szCs w:val="24"/>
          <w:lang w:val="en-AU"/>
        </w:rPr>
        <w:t>.</w:t>
      </w:r>
    </w:p>
    <w:p w:rsidR="00FA16B4" w:rsidRPr="00D87FE1" w:rsidRDefault="00FA16B4" w:rsidP="00634689">
      <w:pPr>
        <w:spacing w:before="40" w:after="40"/>
        <w:ind w:firstLine="567"/>
        <w:jc w:val="both"/>
        <w:rPr>
          <w:rFonts w:cs="Times New Roman"/>
          <w:b/>
          <w:sz w:val="24"/>
          <w:szCs w:val="24"/>
          <w:lang w:val="pl-PL"/>
        </w:rPr>
      </w:pPr>
      <w:r w:rsidRPr="00D87FE1">
        <w:rPr>
          <w:rFonts w:eastAsia="Times New Roman" w:cs="Times New Roman"/>
          <w:sz w:val="24"/>
          <w:szCs w:val="24"/>
          <w:lang w:val="nl-NL"/>
        </w:rPr>
        <w:t>2.</w:t>
      </w:r>
      <w:r w:rsidRPr="00442E16">
        <w:rPr>
          <w:rFonts w:eastAsia="Times New Roman" w:cs="Times New Roman"/>
          <w:b/>
          <w:sz w:val="24"/>
          <w:szCs w:val="24"/>
          <w:lang w:val="nl-NL"/>
        </w:rPr>
        <w:t xml:space="preserve"> </w:t>
      </w:r>
      <w:r w:rsidR="0075364C" w:rsidRPr="0075364C">
        <w:rPr>
          <w:rFonts w:eastAsia="Times New Roman" w:cs="Times New Roman"/>
          <w:sz w:val="24"/>
          <w:szCs w:val="24"/>
          <w:lang w:val="nl-NL"/>
        </w:rPr>
        <w:t>A</w:t>
      </w:r>
      <w:r w:rsidRPr="00442E16">
        <w:rPr>
          <w:rFonts w:eastAsia="Calibri" w:cs="Times New Roman"/>
          <w:sz w:val="24"/>
          <w:szCs w:val="24"/>
          <w:lang w:val="pt-BR"/>
        </w:rPr>
        <w:t xml:space="preserve">nkan </w:t>
      </w:r>
      <w:r w:rsidRPr="005208F5">
        <w:rPr>
          <w:rFonts w:eastAsia="Calibri" w:cs="Times New Roman"/>
          <w:sz w:val="24"/>
          <w:szCs w:val="24"/>
          <w:lang w:val="pt-BR"/>
        </w:rPr>
        <w:t>A</w:t>
      </w:r>
      <w:r w:rsidRPr="00442E16">
        <w:rPr>
          <w:rFonts w:eastAsia="Calibri" w:cs="Times New Roman"/>
          <w:sz w:val="24"/>
          <w:szCs w:val="24"/>
          <w:lang w:val="pt-BR"/>
        </w:rPr>
        <w:t xml:space="preserve"> (chất khí ở điều kiện thường) tác dụng với hơi brom đun nóng, thu được hỗn hợp </w:t>
      </w:r>
      <w:r w:rsidRPr="005208F5">
        <w:rPr>
          <w:rFonts w:eastAsia="Calibri" w:cs="Times New Roman"/>
          <w:sz w:val="24"/>
          <w:szCs w:val="24"/>
          <w:lang w:val="pt-BR"/>
        </w:rPr>
        <w:t>X</w:t>
      </w:r>
      <w:r w:rsidRPr="00442E16">
        <w:rPr>
          <w:rFonts w:eastAsia="Calibri" w:cs="Times New Roman"/>
          <w:b/>
          <w:sz w:val="24"/>
          <w:szCs w:val="24"/>
          <w:lang w:val="pt-BR"/>
        </w:rPr>
        <w:t xml:space="preserve"> </w:t>
      </w:r>
      <w:r w:rsidRPr="00442E16">
        <w:rPr>
          <w:rFonts w:eastAsia="Calibri" w:cs="Times New Roman"/>
          <w:sz w:val="24"/>
          <w:szCs w:val="24"/>
          <w:lang w:val="pt-BR"/>
        </w:rPr>
        <w:t xml:space="preserve">chứa một số dẫn xuất brom, trong đó dẫn xuất chứa nhiều brom nhất có tỉ khối </w:t>
      </w:r>
      <w:r w:rsidR="00E12BB8">
        <w:rPr>
          <w:rFonts w:eastAsia="Calibri" w:cs="Times New Roman"/>
          <w:sz w:val="24"/>
          <w:szCs w:val="24"/>
          <w:lang w:val="pt-BR"/>
        </w:rPr>
        <w:t xml:space="preserve">hơi </w:t>
      </w:r>
      <w:r w:rsidRPr="00442E16">
        <w:rPr>
          <w:rFonts w:eastAsia="Calibri" w:cs="Times New Roman"/>
          <w:sz w:val="24"/>
          <w:szCs w:val="24"/>
          <w:lang w:val="pt-BR"/>
        </w:rPr>
        <w:t>so vớ</w:t>
      </w:r>
      <w:r w:rsidR="00EB2F53">
        <w:rPr>
          <w:rFonts w:eastAsia="Calibri" w:cs="Times New Roman"/>
          <w:sz w:val="24"/>
          <w:szCs w:val="24"/>
          <w:lang w:val="pt-BR"/>
        </w:rPr>
        <w:t>i hiđro bằng</w:t>
      </w:r>
      <w:r w:rsidRPr="00442E16">
        <w:rPr>
          <w:rFonts w:eastAsia="Calibri" w:cs="Times New Roman"/>
          <w:sz w:val="24"/>
          <w:szCs w:val="24"/>
          <w:lang w:val="pt-BR"/>
        </w:rPr>
        <w:t xml:space="preserve"> 101. Xác định công thức phân tử của </w:t>
      </w:r>
      <w:r w:rsidRPr="005208F5">
        <w:rPr>
          <w:rFonts w:eastAsia="Calibri" w:cs="Times New Roman"/>
          <w:sz w:val="24"/>
          <w:szCs w:val="24"/>
          <w:lang w:val="pt-BR"/>
        </w:rPr>
        <w:t>A</w:t>
      </w:r>
      <w:r w:rsidR="00A703F3">
        <w:rPr>
          <w:rFonts w:eastAsia="Calibri" w:cs="Times New Roman"/>
          <w:sz w:val="24"/>
          <w:szCs w:val="24"/>
          <w:lang w:val="pt-BR"/>
        </w:rPr>
        <w:t xml:space="preserve"> và v</w:t>
      </w:r>
      <w:r w:rsidRPr="00442E16">
        <w:rPr>
          <w:rFonts w:eastAsia="Calibri" w:cs="Times New Roman"/>
          <w:sz w:val="24"/>
          <w:szCs w:val="24"/>
          <w:lang w:val="pt-BR"/>
        </w:rPr>
        <w:t xml:space="preserve">iết công thức cấu tạo các chất có trong </w:t>
      </w:r>
      <w:r w:rsidRPr="005208F5">
        <w:rPr>
          <w:rFonts w:eastAsia="Calibri" w:cs="Times New Roman"/>
          <w:sz w:val="24"/>
          <w:szCs w:val="24"/>
          <w:lang w:val="pt-BR"/>
        </w:rPr>
        <w:t>X</w:t>
      </w:r>
      <w:r w:rsidRPr="00442E16">
        <w:rPr>
          <w:rFonts w:eastAsia="Calibri" w:cs="Times New Roman"/>
          <w:sz w:val="24"/>
          <w:szCs w:val="24"/>
          <w:lang w:val="pt-BR"/>
        </w:rPr>
        <w:t>.</w:t>
      </w:r>
    </w:p>
    <w:p w:rsidR="00DC6885" w:rsidRPr="007F6557" w:rsidRDefault="00DC6885" w:rsidP="00634689">
      <w:pPr>
        <w:spacing w:before="40" w:after="40"/>
        <w:jc w:val="both"/>
        <w:rPr>
          <w:rFonts w:cs="Times New Roman"/>
          <w:sz w:val="24"/>
          <w:szCs w:val="24"/>
        </w:rPr>
      </w:pPr>
      <w:r w:rsidRPr="001C03C3">
        <w:rPr>
          <w:rFonts w:cs="Times New Roman"/>
          <w:b/>
          <w:bCs/>
          <w:sz w:val="24"/>
          <w:szCs w:val="24"/>
        </w:rPr>
        <w:t xml:space="preserve">Câu </w:t>
      </w:r>
      <w:r w:rsidR="007E39EA">
        <w:rPr>
          <w:rFonts w:cs="Times New Roman"/>
          <w:b/>
          <w:bCs/>
          <w:sz w:val="24"/>
          <w:szCs w:val="24"/>
        </w:rPr>
        <w:t>5</w:t>
      </w:r>
      <w:r w:rsidR="00634689">
        <w:rPr>
          <w:rFonts w:cs="Times New Roman"/>
          <w:b/>
          <w:bCs/>
          <w:sz w:val="24"/>
          <w:szCs w:val="24"/>
        </w:rPr>
        <w:t xml:space="preserve">: </w:t>
      </w:r>
      <w:r w:rsidRPr="001C03C3">
        <w:rPr>
          <w:rFonts w:cs="Times New Roman"/>
          <w:sz w:val="24"/>
          <w:szCs w:val="24"/>
        </w:rPr>
        <w:t>Hấp thụ hết 5,6 lít khí CO</w:t>
      </w:r>
      <w:r w:rsidRPr="001C03C3">
        <w:rPr>
          <w:rFonts w:cs="Times New Roman"/>
          <w:sz w:val="24"/>
          <w:szCs w:val="24"/>
          <w:vertAlign w:val="subscript"/>
        </w:rPr>
        <w:t>2</w:t>
      </w:r>
      <w:r w:rsidRPr="001C03C3">
        <w:rPr>
          <w:rFonts w:cs="Times New Roman"/>
          <w:sz w:val="24"/>
          <w:szCs w:val="24"/>
        </w:rPr>
        <w:t> (đktc) vào dung dịch chứa </w:t>
      </w:r>
      <w:r w:rsidRPr="001C03C3">
        <w:rPr>
          <w:rFonts w:cs="Times New Roman"/>
          <w:iCs/>
          <w:sz w:val="24"/>
          <w:szCs w:val="24"/>
        </w:rPr>
        <w:t>x</w:t>
      </w:r>
      <w:r w:rsidRPr="001C03C3">
        <w:rPr>
          <w:rFonts w:cs="Times New Roman"/>
          <w:sz w:val="24"/>
          <w:szCs w:val="24"/>
        </w:rPr>
        <w:t> mol KOH và </w:t>
      </w:r>
      <w:r w:rsidRPr="001C03C3">
        <w:rPr>
          <w:rFonts w:cs="Times New Roman"/>
          <w:iCs/>
          <w:sz w:val="24"/>
          <w:szCs w:val="24"/>
        </w:rPr>
        <w:t>y</w:t>
      </w:r>
      <w:r w:rsidRPr="001C03C3">
        <w:rPr>
          <w:rFonts w:cs="Times New Roman"/>
          <w:sz w:val="24"/>
          <w:szCs w:val="24"/>
        </w:rPr>
        <w:t> mol K</w:t>
      </w:r>
      <w:r w:rsidRPr="001C03C3">
        <w:rPr>
          <w:rFonts w:cs="Times New Roman"/>
          <w:sz w:val="24"/>
          <w:szCs w:val="24"/>
          <w:vertAlign w:val="subscript"/>
        </w:rPr>
        <w:t>2</w:t>
      </w:r>
      <w:r w:rsidRPr="001C03C3">
        <w:rPr>
          <w:rFonts w:cs="Times New Roman"/>
          <w:sz w:val="24"/>
          <w:szCs w:val="24"/>
        </w:rPr>
        <w:t>CO</w:t>
      </w:r>
      <w:r w:rsidRPr="001C03C3">
        <w:rPr>
          <w:rFonts w:cs="Times New Roman"/>
          <w:sz w:val="24"/>
          <w:szCs w:val="24"/>
          <w:vertAlign w:val="subscript"/>
        </w:rPr>
        <w:t>3</w:t>
      </w:r>
      <w:r w:rsidRPr="001C03C3">
        <w:rPr>
          <w:rFonts w:cs="Times New Roman"/>
          <w:sz w:val="24"/>
          <w:szCs w:val="24"/>
        </w:rPr>
        <w:t>, thu được 250 ml dung dịch X. Cho từ từ đến hết 125 ml X vào 375 ml dung dịch HCl 0,5M, thu được 3,36 lít khí (đktc). Mặt khác, cho 125 ml X tác dụng với dung dịch Ba(OH)</w:t>
      </w:r>
      <w:r w:rsidRPr="001C03C3">
        <w:rPr>
          <w:rFonts w:cs="Times New Roman"/>
          <w:sz w:val="24"/>
          <w:szCs w:val="24"/>
          <w:vertAlign w:val="subscript"/>
        </w:rPr>
        <w:t>2</w:t>
      </w:r>
      <w:r w:rsidRPr="001C03C3">
        <w:rPr>
          <w:rFonts w:cs="Times New Roman"/>
          <w:sz w:val="24"/>
          <w:szCs w:val="24"/>
        </w:rPr>
        <w:t xml:space="preserve"> dư, thu được 49,25 gam kết tủa. </w:t>
      </w:r>
      <w:r w:rsidR="000D05D4">
        <w:rPr>
          <w:rFonts w:cs="Times New Roman"/>
          <w:sz w:val="24"/>
          <w:szCs w:val="24"/>
        </w:rPr>
        <w:t xml:space="preserve"> </w:t>
      </w:r>
      <w:r w:rsidRPr="001C03C3">
        <w:rPr>
          <w:rFonts w:cs="Times New Roman"/>
          <w:sz w:val="24"/>
          <w:szCs w:val="24"/>
        </w:rPr>
        <w:t>T</w:t>
      </w:r>
      <w:r w:rsidR="006B6EB2">
        <w:rPr>
          <w:rFonts w:cs="Times New Roman"/>
          <w:sz w:val="24"/>
          <w:szCs w:val="24"/>
        </w:rPr>
        <w:t>ính</w:t>
      </w:r>
      <w:r w:rsidR="00BD681C">
        <w:rPr>
          <w:rFonts w:cs="Times New Roman"/>
          <w:sz w:val="24"/>
          <w:szCs w:val="24"/>
        </w:rPr>
        <w:t xml:space="preserve"> các</w:t>
      </w:r>
      <w:r w:rsidR="006B6EB2">
        <w:rPr>
          <w:rFonts w:cs="Times New Roman"/>
          <w:sz w:val="24"/>
          <w:szCs w:val="24"/>
        </w:rPr>
        <w:t xml:space="preserve"> </w:t>
      </w:r>
      <w:r w:rsidRPr="001C03C3">
        <w:rPr>
          <w:rFonts w:cs="Times New Roman"/>
          <w:sz w:val="24"/>
          <w:szCs w:val="24"/>
        </w:rPr>
        <w:t>giá trị của </w:t>
      </w:r>
      <w:r w:rsidR="006B0381">
        <w:rPr>
          <w:rFonts w:cs="Times New Roman"/>
          <w:iCs/>
          <w:sz w:val="24"/>
          <w:szCs w:val="24"/>
        </w:rPr>
        <w:t>x và</w:t>
      </w:r>
      <w:r w:rsidR="006B6EB2">
        <w:rPr>
          <w:rFonts w:cs="Times New Roman"/>
          <w:iCs/>
          <w:sz w:val="24"/>
          <w:szCs w:val="24"/>
        </w:rPr>
        <w:t xml:space="preserve"> y.</w:t>
      </w:r>
    </w:p>
    <w:p w:rsidR="007E235E" w:rsidRDefault="00A703F3" w:rsidP="00634689">
      <w:pPr>
        <w:spacing w:before="40" w:after="40"/>
        <w:jc w:val="both"/>
        <w:rPr>
          <w:rFonts w:eastAsia="MS Mincho" w:cs="Times New Roman"/>
          <w:sz w:val="24"/>
          <w:szCs w:val="24"/>
        </w:rPr>
      </w:pPr>
      <w:r>
        <w:rPr>
          <w:rFonts w:eastAsia="MS Mincho" w:cs="Times New Roman"/>
          <w:b/>
          <w:sz w:val="24"/>
          <w:szCs w:val="24"/>
        </w:rPr>
        <w:t xml:space="preserve">Câu </w:t>
      </w:r>
      <w:r w:rsidR="00616E8B">
        <w:rPr>
          <w:rFonts w:eastAsia="MS Mincho" w:cs="Times New Roman"/>
          <w:b/>
          <w:sz w:val="24"/>
          <w:szCs w:val="24"/>
        </w:rPr>
        <w:t>6</w:t>
      </w:r>
      <w:r w:rsidR="00634689">
        <w:rPr>
          <w:rFonts w:eastAsia="MS Mincho" w:cs="Times New Roman"/>
          <w:b/>
          <w:sz w:val="24"/>
          <w:szCs w:val="24"/>
        </w:rPr>
        <w:t xml:space="preserve">: </w:t>
      </w:r>
      <w:r w:rsidRPr="00E82BF0">
        <w:rPr>
          <w:rFonts w:eastAsia="MS Mincho" w:cs="Times New Roman"/>
          <w:sz w:val="24"/>
          <w:szCs w:val="24"/>
        </w:rPr>
        <w:t xml:space="preserve">Hỗn hợp </w:t>
      </w:r>
      <w:r w:rsidR="00613A97">
        <w:rPr>
          <w:rFonts w:eastAsia="MS Mincho" w:cs="Times New Roman"/>
          <w:sz w:val="24"/>
          <w:szCs w:val="24"/>
        </w:rPr>
        <w:t xml:space="preserve">khí </w:t>
      </w:r>
      <w:r w:rsidRPr="00E82BF0">
        <w:rPr>
          <w:rFonts w:eastAsia="MS Mincho" w:cs="Times New Roman"/>
          <w:sz w:val="24"/>
          <w:szCs w:val="24"/>
        </w:rPr>
        <w:t xml:space="preserve">A gồm 2 hiđrocacbon </w:t>
      </w:r>
      <w:r>
        <w:rPr>
          <w:rFonts w:eastAsia="MS Mincho" w:cs="Times New Roman"/>
          <w:sz w:val="24"/>
          <w:szCs w:val="24"/>
        </w:rPr>
        <w:t>X và</w:t>
      </w:r>
      <w:r w:rsidRPr="00E82BF0">
        <w:rPr>
          <w:rFonts w:eastAsia="MS Mincho" w:cs="Times New Roman"/>
          <w:sz w:val="24"/>
          <w:szCs w:val="24"/>
        </w:rPr>
        <w:t xml:space="preserve"> Y</w:t>
      </w:r>
      <w:r>
        <w:rPr>
          <w:rFonts w:eastAsia="MS Mincho" w:cs="Times New Roman"/>
          <w:sz w:val="24"/>
          <w:szCs w:val="24"/>
        </w:rPr>
        <w:t xml:space="preserve"> (đều </w:t>
      </w:r>
      <w:r w:rsidRPr="00E82BF0">
        <w:rPr>
          <w:rFonts w:eastAsia="MS Mincho" w:cs="Times New Roman"/>
          <w:sz w:val="24"/>
          <w:szCs w:val="24"/>
        </w:rPr>
        <w:t>mạch hở</w:t>
      </w:r>
      <w:r w:rsidR="00D10542">
        <w:rPr>
          <w:rFonts w:eastAsia="MS Mincho" w:cs="Times New Roman"/>
          <w:sz w:val="24"/>
          <w:szCs w:val="24"/>
        </w:rPr>
        <w:t>, M</w:t>
      </w:r>
      <w:r w:rsidR="00D10542">
        <w:rPr>
          <w:rFonts w:eastAsia="MS Mincho" w:cs="Times New Roman"/>
          <w:sz w:val="24"/>
          <w:szCs w:val="24"/>
          <w:vertAlign w:val="subscript"/>
        </w:rPr>
        <w:t>X</w:t>
      </w:r>
      <w:r w:rsidR="00D10542">
        <w:rPr>
          <w:rFonts w:eastAsia="MS Mincho" w:cs="Times New Roman"/>
          <w:sz w:val="24"/>
          <w:szCs w:val="24"/>
        </w:rPr>
        <w:t xml:space="preserve"> &lt;</w:t>
      </w:r>
      <w:r w:rsidR="000E7612">
        <w:rPr>
          <w:rFonts w:eastAsia="MS Mincho" w:cs="Times New Roman"/>
          <w:sz w:val="24"/>
          <w:szCs w:val="24"/>
        </w:rPr>
        <w:t xml:space="preserve"> </w:t>
      </w:r>
      <w:r w:rsidR="00D10542">
        <w:rPr>
          <w:rFonts w:eastAsia="MS Mincho" w:cs="Times New Roman"/>
          <w:sz w:val="24"/>
          <w:szCs w:val="24"/>
        </w:rPr>
        <w:t>M</w:t>
      </w:r>
      <w:r w:rsidR="00D10542">
        <w:rPr>
          <w:rFonts w:eastAsia="MS Mincho" w:cs="Times New Roman"/>
          <w:sz w:val="24"/>
          <w:szCs w:val="24"/>
          <w:vertAlign w:val="subscript"/>
        </w:rPr>
        <w:t>Y</w:t>
      </w:r>
      <w:r w:rsidR="00BC403D">
        <w:rPr>
          <w:rFonts w:eastAsia="MS Mincho" w:cs="Times New Roman"/>
          <w:sz w:val="24"/>
          <w:szCs w:val="24"/>
        </w:rPr>
        <w:t>)</w:t>
      </w:r>
      <w:r w:rsidRPr="00E82BF0">
        <w:rPr>
          <w:rFonts w:eastAsia="MS Mincho" w:cs="Times New Roman"/>
          <w:sz w:val="24"/>
          <w:szCs w:val="24"/>
        </w:rPr>
        <w:t xml:space="preserve">. </w:t>
      </w:r>
      <w:r>
        <w:rPr>
          <w:rFonts w:eastAsia="MS Mincho" w:cs="Times New Roman"/>
          <w:sz w:val="24"/>
          <w:szCs w:val="24"/>
        </w:rPr>
        <w:t>Cho</w:t>
      </w:r>
      <w:r w:rsidRPr="00E82BF0">
        <w:rPr>
          <w:rFonts w:eastAsia="MS Mincho" w:cs="Times New Roman"/>
          <w:sz w:val="24"/>
          <w:szCs w:val="24"/>
        </w:rPr>
        <w:t xml:space="preserve"> 268,8 ml A từ từ qua dung dịch nước brom</w:t>
      </w:r>
      <w:r>
        <w:rPr>
          <w:rFonts w:eastAsia="MS Mincho" w:cs="Times New Roman"/>
          <w:sz w:val="24"/>
          <w:szCs w:val="24"/>
        </w:rPr>
        <w:t xml:space="preserve"> dư</w:t>
      </w:r>
      <w:r w:rsidRPr="00E82BF0">
        <w:rPr>
          <w:rFonts w:eastAsia="MS Mincho" w:cs="Times New Roman"/>
          <w:sz w:val="24"/>
          <w:szCs w:val="24"/>
        </w:rPr>
        <w:t>, thấy có 3,2 gam brom phản ứ</w:t>
      </w:r>
      <w:r w:rsidR="006E543D">
        <w:rPr>
          <w:rFonts w:eastAsia="MS Mincho" w:cs="Times New Roman"/>
          <w:sz w:val="24"/>
          <w:szCs w:val="24"/>
        </w:rPr>
        <w:t>ng và không có khí thoát ra</w:t>
      </w:r>
      <w:r w:rsidRPr="00E82BF0">
        <w:rPr>
          <w:rFonts w:eastAsia="MS Mincho" w:cs="Times New Roman"/>
          <w:sz w:val="24"/>
          <w:szCs w:val="24"/>
        </w:rPr>
        <w:t xml:space="preserve">. </w:t>
      </w:r>
      <w:r w:rsidR="001D5148">
        <w:rPr>
          <w:rFonts w:eastAsia="MS Mincho" w:cs="Times New Roman"/>
          <w:sz w:val="24"/>
          <w:szCs w:val="24"/>
        </w:rPr>
        <w:t>Khi đ</w:t>
      </w:r>
      <w:r w:rsidRPr="00E82BF0">
        <w:rPr>
          <w:rFonts w:eastAsia="MS Mincho" w:cs="Times New Roman"/>
          <w:sz w:val="24"/>
          <w:szCs w:val="24"/>
        </w:rPr>
        <w:t>ốt cháy 268,8 ml A</w:t>
      </w:r>
      <w:r>
        <w:rPr>
          <w:rFonts w:eastAsia="MS Mincho" w:cs="Times New Roman"/>
          <w:sz w:val="24"/>
          <w:szCs w:val="24"/>
        </w:rPr>
        <w:t>,</w:t>
      </w:r>
      <w:r w:rsidRPr="00E82BF0">
        <w:rPr>
          <w:rFonts w:eastAsia="MS Mincho" w:cs="Times New Roman"/>
          <w:sz w:val="24"/>
          <w:szCs w:val="24"/>
        </w:rPr>
        <w:t xml:space="preserve"> thu được 1,408 gam CO</w:t>
      </w:r>
      <w:r w:rsidRPr="00E82BF0">
        <w:rPr>
          <w:rFonts w:eastAsia="MS Mincho" w:cs="Times New Roman"/>
          <w:sz w:val="24"/>
          <w:szCs w:val="24"/>
        </w:rPr>
        <w:softHyphen/>
      </w:r>
      <w:r w:rsidRPr="00E82BF0">
        <w:rPr>
          <w:rFonts w:eastAsia="MS Mincho" w:cs="Times New Roman"/>
          <w:sz w:val="24"/>
          <w:szCs w:val="24"/>
        </w:rPr>
        <w:softHyphen/>
      </w:r>
      <w:r w:rsidRPr="00E82BF0">
        <w:rPr>
          <w:rFonts w:eastAsia="MS Mincho" w:cs="Times New Roman"/>
          <w:sz w:val="24"/>
          <w:szCs w:val="24"/>
          <w:vertAlign w:val="subscript"/>
        </w:rPr>
        <w:t>2</w:t>
      </w:r>
      <w:r w:rsidRPr="00E82BF0">
        <w:rPr>
          <w:rFonts w:eastAsia="MS Mincho" w:cs="Times New Roman"/>
          <w:sz w:val="24"/>
          <w:szCs w:val="24"/>
        </w:rPr>
        <w:t xml:space="preserve">. </w:t>
      </w:r>
      <w:r>
        <w:rPr>
          <w:rFonts w:eastAsia="MS Mincho" w:cs="Times New Roman"/>
          <w:sz w:val="24"/>
          <w:szCs w:val="24"/>
        </w:rPr>
        <w:t xml:space="preserve">Biết thể tích khí đo ở điều kiện tiêu chuẩn. </w:t>
      </w:r>
    </w:p>
    <w:p w:rsidR="00A703F3" w:rsidRPr="00E82BF0" w:rsidRDefault="00A703F3" w:rsidP="00634689">
      <w:pPr>
        <w:spacing w:before="40" w:after="40"/>
        <w:ind w:firstLine="567"/>
        <w:jc w:val="both"/>
        <w:rPr>
          <w:rFonts w:eastAsia="MS Mincho" w:cs="Times New Roman"/>
          <w:sz w:val="24"/>
          <w:szCs w:val="24"/>
        </w:rPr>
      </w:pPr>
      <w:r w:rsidRPr="00E82BF0">
        <w:rPr>
          <w:rFonts w:eastAsia="MS Mincho" w:cs="Times New Roman"/>
          <w:sz w:val="24"/>
          <w:szCs w:val="24"/>
        </w:rPr>
        <w:t>Xác định công thức phân tử của X, Y và tính phần trăm số mol của X, Y trong A.</w:t>
      </w:r>
      <w:r>
        <w:rPr>
          <w:rFonts w:eastAsia="MS Mincho" w:cs="Times New Roman"/>
          <w:sz w:val="24"/>
          <w:szCs w:val="24"/>
        </w:rPr>
        <w:t xml:space="preserve"> </w:t>
      </w:r>
    </w:p>
    <w:p w:rsidR="007F6199" w:rsidRPr="00CD6D4B" w:rsidRDefault="00616E8B" w:rsidP="00634689">
      <w:pPr>
        <w:tabs>
          <w:tab w:val="left" w:pos="180"/>
          <w:tab w:val="left" w:pos="2340"/>
          <w:tab w:val="left" w:pos="4500"/>
          <w:tab w:val="left" w:pos="6480"/>
        </w:tabs>
        <w:spacing w:before="40" w:after="40"/>
        <w:jc w:val="both"/>
        <w:rPr>
          <w:rFonts w:cs="Times New Roman"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lastRenderedPageBreak/>
        <w:t>Câu 7</w:t>
      </w:r>
      <w:r w:rsidR="00634689">
        <w:rPr>
          <w:rFonts w:cs="Times New Roman"/>
          <w:b/>
          <w:bCs/>
          <w:sz w:val="24"/>
          <w:szCs w:val="24"/>
        </w:rPr>
        <w:t xml:space="preserve">: </w:t>
      </w:r>
      <w:r w:rsidR="007E235E">
        <w:rPr>
          <w:rFonts w:cs="Times New Roman"/>
          <w:sz w:val="24"/>
          <w:szCs w:val="24"/>
          <w:lang w:val="pt-BR"/>
        </w:rPr>
        <w:t>N</w:t>
      </w:r>
      <w:r w:rsidR="007F6199" w:rsidRPr="001C03C3">
        <w:rPr>
          <w:rFonts w:cs="Times New Roman"/>
          <w:sz w:val="24"/>
          <w:szCs w:val="24"/>
          <w:lang w:val="pt-BR"/>
        </w:rPr>
        <w:t>húng thanh Mg có khối lượng m gam vào dung dịch X chứa a mol Cu(NO</w:t>
      </w:r>
      <w:r w:rsidR="007F6199" w:rsidRPr="001C03C3">
        <w:rPr>
          <w:rFonts w:cs="Times New Roman"/>
          <w:sz w:val="24"/>
          <w:szCs w:val="24"/>
          <w:vertAlign w:val="subscript"/>
          <w:lang w:val="pt-BR"/>
        </w:rPr>
        <w:t>3</w:t>
      </w:r>
      <w:r w:rsidR="007F6199" w:rsidRPr="001C03C3">
        <w:rPr>
          <w:rFonts w:cs="Times New Roman"/>
          <w:sz w:val="24"/>
          <w:szCs w:val="24"/>
          <w:lang w:val="pt-BR"/>
        </w:rPr>
        <w:t>)</w:t>
      </w:r>
      <w:r w:rsidR="007F6199" w:rsidRPr="001C03C3">
        <w:rPr>
          <w:rFonts w:cs="Times New Roman"/>
          <w:sz w:val="24"/>
          <w:szCs w:val="24"/>
          <w:vertAlign w:val="subscript"/>
          <w:lang w:val="pt-BR"/>
        </w:rPr>
        <w:t>2</w:t>
      </w:r>
      <w:r w:rsidR="007F6199" w:rsidRPr="001C03C3">
        <w:rPr>
          <w:rFonts w:cs="Times New Roman"/>
          <w:sz w:val="24"/>
          <w:szCs w:val="24"/>
          <w:lang w:val="pt-BR"/>
        </w:rPr>
        <w:t xml:space="preserve"> và b mol HCl</w:t>
      </w:r>
      <w:r w:rsidR="00CD0F50">
        <w:rPr>
          <w:rFonts w:cs="Times New Roman"/>
          <w:sz w:val="24"/>
          <w:szCs w:val="24"/>
          <w:lang w:val="pt-BR"/>
        </w:rPr>
        <w:t>.</w:t>
      </w:r>
      <w:r w:rsidR="007F6199" w:rsidRPr="001C03C3">
        <w:rPr>
          <w:rFonts w:cs="Times New Roman"/>
          <w:sz w:val="24"/>
          <w:szCs w:val="24"/>
          <w:lang w:val="pt-BR"/>
        </w:rPr>
        <w:t xml:space="preserve"> </w:t>
      </w:r>
      <w:r w:rsidR="00CD0F50">
        <w:rPr>
          <w:rFonts w:cs="Times New Roman"/>
          <w:sz w:val="24"/>
          <w:szCs w:val="24"/>
          <w:lang w:val="pt-BR"/>
        </w:rPr>
        <w:t>Đ</w:t>
      </w:r>
      <w:r w:rsidR="007F6199" w:rsidRPr="001C03C3">
        <w:rPr>
          <w:rFonts w:cs="Times New Roman"/>
          <w:sz w:val="24"/>
          <w:szCs w:val="24"/>
          <w:lang w:val="pt-BR"/>
        </w:rPr>
        <w:t>ồ thị biểu diễn sự phụ thuộc của khối lượng</w:t>
      </w:r>
      <w:r w:rsidR="00AC3D8E">
        <w:rPr>
          <w:rFonts w:cs="Times New Roman"/>
          <w:sz w:val="24"/>
          <w:szCs w:val="24"/>
          <w:lang w:val="pt-BR"/>
        </w:rPr>
        <w:t xml:space="preserve"> thanh</w:t>
      </w:r>
      <w:r w:rsidR="007F6199" w:rsidRPr="001C03C3">
        <w:rPr>
          <w:rFonts w:cs="Times New Roman"/>
          <w:sz w:val="24"/>
          <w:szCs w:val="24"/>
          <w:lang w:val="pt-BR"/>
        </w:rPr>
        <w:t xml:space="preserve"> Mg vào thời gian phản ứng được biểu diễn như hình vẽ dưới đây:  </w:t>
      </w:r>
    </w:p>
    <w:p w:rsidR="007F6199" w:rsidRPr="001C03C3" w:rsidRDefault="007F6199" w:rsidP="00634689">
      <w:pPr>
        <w:tabs>
          <w:tab w:val="left" w:pos="240"/>
          <w:tab w:val="left" w:pos="2952"/>
          <w:tab w:val="left" w:pos="5640"/>
          <w:tab w:val="left" w:pos="8280"/>
        </w:tabs>
        <w:autoSpaceDE w:val="0"/>
        <w:autoSpaceDN w:val="0"/>
        <w:adjustRightInd w:val="0"/>
        <w:spacing w:before="40" w:after="40"/>
        <w:jc w:val="center"/>
        <w:rPr>
          <w:rFonts w:cs="Times New Roman"/>
          <w:sz w:val="24"/>
          <w:szCs w:val="24"/>
          <w:lang w:val="pt-BR"/>
        </w:rPr>
      </w:pPr>
      <w:r w:rsidRPr="001C03C3">
        <w:rPr>
          <w:rFonts w:cs="Times New Roman"/>
          <w:noProof/>
          <w:sz w:val="24"/>
          <w:szCs w:val="24"/>
        </w:rPr>
        <w:drawing>
          <wp:inline distT="0" distB="0" distL="0" distR="0" wp14:anchorId="27577E14" wp14:editId="628C7CC9">
            <wp:extent cx="4591050" cy="1676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08"/>
                    <a:stretch/>
                  </pic:blipFill>
                  <pic:spPr bwMode="auto">
                    <a:xfrm>
                      <a:off x="0" y="0"/>
                      <a:ext cx="45910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AD3" w:rsidRDefault="00F6200D" w:rsidP="00634689">
      <w:pPr>
        <w:spacing w:before="40" w:after="40"/>
        <w:ind w:firstLine="567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</w:t>
      </w:r>
      <w:r w:rsidR="00211BF8">
        <w:rPr>
          <w:rFonts w:cs="Times New Roman"/>
          <w:sz w:val="24"/>
          <w:szCs w:val="24"/>
        </w:rPr>
        <w:t>iết</w:t>
      </w:r>
      <w:r w:rsidR="007F6199" w:rsidRPr="001C03C3">
        <w:rPr>
          <w:rFonts w:cs="Times New Roman"/>
          <w:sz w:val="24"/>
          <w:szCs w:val="24"/>
        </w:rPr>
        <w:t xml:space="preserve"> NO là sản phẩm khử duy nhất của N</w:t>
      </w:r>
      <w:r w:rsidR="007F6199" w:rsidRPr="001C03C3">
        <w:rPr>
          <w:rFonts w:cs="Times New Roman"/>
          <w:sz w:val="24"/>
          <w:szCs w:val="24"/>
          <w:vertAlign w:val="superscript"/>
        </w:rPr>
        <w:t>+5</w:t>
      </w:r>
      <w:r w:rsidR="000D11EA">
        <w:rPr>
          <w:rFonts w:cs="Times New Roman"/>
          <w:sz w:val="24"/>
          <w:szCs w:val="24"/>
        </w:rPr>
        <w:t xml:space="preserve">. </w:t>
      </w:r>
    </w:p>
    <w:p w:rsidR="00C62AD3" w:rsidRDefault="00C62AD3" w:rsidP="00634689">
      <w:pPr>
        <w:spacing w:before="40" w:after="40"/>
        <w:ind w:firstLine="72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. </w:t>
      </w:r>
      <w:r w:rsidR="0003405E">
        <w:rPr>
          <w:rFonts w:cs="Times New Roman"/>
          <w:sz w:val="24"/>
          <w:szCs w:val="24"/>
        </w:rPr>
        <w:t xml:space="preserve">Viết các phương trình phản ứng </w:t>
      </w:r>
      <w:r w:rsidR="00321AB8">
        <w:rPr>
          <w:rFonts w:cs="Times New Roman"/>
          <w:sz w:val="24"/>
          <w:szCs w:val="24"/>
        </w:rPr>
        <w:t>xảy ra theo</w:t>
      </w:r>
      <w:r w:rsidR="0003405E">
        <w:rPr>
          <w:rFonts w:cs="Times New Roman"/>
          <w:sz w:val="24"/>
          <w:szCs w:val="24"/>
        </w:rPr>
        <w:t xml:space="preserve"> </w:t>
      </w:r>
      <w:r w:rsidR="000D11EA">
        <w:rPr>
          <w:rFonts w:cs="Times New Roman"/>
          <w:sz w:val="24"/>
          <w:szCs w:val="24"/>
        </w:rPr>
        <w:t xml:space="preserve">đúng </w:t>
      </w:r>
      <w:r w:rsidR="0003405E">
        <w:rPr>
          <w:rFonts w:cs="Times New Roman"/>
          <w:sz w:val="24"/>
          <w:szCs w:val="24"/>
        </w:rPr>
        <w:t>thứ tự</w:t>
      </w:r>
      <w:r w:rsidR="00321AB8">
        <w:rPr>
          <w:rFonts w:cs="Times New Roman"/>
          <w:sz w:val="24"/>
          <w:szCs w:val="24"/>
        </w:rPr>
        <w:t xml:space="preserve"> phản ứ</w:t>
      </w:r>
      <w:r>
        <w:rPr>
          <w:rFonts w:cs="Times New Roman"/>
          <w:sz w:val="24"/>
          <w:szCs w:val="24"/>
        </w:rPr>
        <w:t xml:space="preserve">ng. </w:t>
      </w:r>
    </w:p>
    <w:p w:rsidR="00AE6868" w:rsidRDefault="00C62AD3" w:rsidP="00634689">
      <w:pPr>
        <w:spacing w:before="40" w:after="40"/>
        <w:ind w:firstLine="72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b. Tính các giá trị của a, b </w:t>
      </w:r>
      <w:r w:rsidR="00321AB8">
        <w:rPr>
          <w:rFonts w:cs="Times New Roman"/>
          <w:sz w:val="24"/>
          <w:szCs w:val="24"/>
        </w:rPr>
        <w:t xml:space="preserve">và </w:t>
      </w:r>
      <w:r w:rsidR="00154361">
        <w:rPr>
          <w:rFonts w:cs="Times New Roman"/>
          <w:sz w:val="24"/>
          <w:szCs w:val="24"/>
        </w:rPr>
        <w:t xml:space="preserve">tổng </w:t>
      </w:r>
      <w:r w:rsidR="00321AB8">
        <w:rPr>
          <w:rFonts w:cs="Times New Roman"/>
          <w:sz w:val="24"/>
          <w:szCs w:val="24"/>
        </w:rPr>
        <w:t xml:space="preserve">thể tích </w:t>
      </w:r>
      <w:r w:rsidR="00154361">
        <w:rPr>
          <w:rFonts w:cs="Times New Roman"/>
          <w:sz w:val="24"/>
          <w:szCs w:val="24"/>
        </w:rPr>
        <w:t xml:space="preserve">các </w:t>
      </w:r>
      <w:r w:rsidR="00321AB8">
        <w:rPr>
          <w:rFonts w:cs="Times New Roman"/>
          <w:sz w:val="24"/>
          <w:szCs w:val="24"/>
        </w:rPr>
        <w:t>khí thu được (đktc)</w:t>
      </w:r>
      <w:r w:rsidR="000D11EA">
        <w:rPr>
          <w:rFonts w:cs="Times New Roman"/>
          <w:sz w:val="24"/>
          <w:szCs w:val="24"/>
        </w:rPr>
        <w:t>.</w:t>
      </w:r>
      <w:r w:rsidR="0003405E">
        <w:rPr>
          <w:rFonts w:cs="Times New Roman"/>
          <w:sz w:val="24"/>
          <w:szCs w:val="24"/>
        </w:rPr>
        <w:t xml:space="preserve"> </w:t>
      </w:r>
    </w:p>
    <w:p w:rsidR="0027100B" w:rsidRPr="0027100B" w:rsidRDefault="0027100B" w:rsidP="00634689">
      <w:pPr>
        <w:spacing w:before="40" w:after="40"/>
        <w:jc w:val="both"/>
        <w:rPr>
          <w:rFonts w:eastAsia="MS Mincho" w:cs="Times New Roman"/>
          <w:sz w:val="24"/>
          <w:szCs w:val="24"/>
        </w:rPr>
      </w:pPr>
      <w:r w:rsidRPr="0027100B">
        <w:rPr>
          <w:rFonts w:eastAsia="MS Mincho" w:cs="Times New Roman"/>
          <w:b/>
          <w:sz w:val="24"/>
          <w:szCs w:val="24"/>
        </w:rPr>
        <w:t xml:space="preserve">Câu </w:t>
      </w:r>
      <w:r w:rsidR="00616E8B">
        <w:rPr>
          <w:rFonts w:eastAsia="MS Mincho" w:cs="Times New Roman"/>
          <w:b/>
          <w:sz w:val="24"/>
          <w:szCs w:val="24"/>
        </w:rPr>
        <w:t>8</w:t>
      </w:r>
      <w:r w:rsidR="00634689">
        <w:rPr>
          <w:rFonts w:eastAsia="MS Mincho" w:cs="Times New Roman"/>
          <w:b/>
          <w:sz w:val="24"/>
          <w:szCs w:val="24"/>
        </w:rPr>
        <w:t xml:space="preserve">: </w:t>
      </w:r>
      <w:r w:rsidR="00E02B03">
        <w:rPr>
          <w:rFonts w:eastAsia="MS Mincho" w:cs="Times New Roman"/>
          <w:sz w:val="24"/>
          <w:szCs w:val="24"/>
        </w:rPr>
        <w:t>Viết phương trình</w:t>
      </w:r>
      <w:r w:rsidR="00C76F04">
        <w:rPr>
          <w:rFonts w:eastAsia="MS Mincho" w:cs="Times New Roman"/>
          <w:sz w:val="24"/>
          <w:szCs w:val="24"/>
        </w:rPr>
        <w:t xml:space="preserve"> phản ứng để</w:t>
      </w:r>
      <w:r w:rsidR="00E02B03">
        <w:rPr>
          <w:rFonts w:eastAsia="MS Mincho" w:cs="Times New Roman"/>
          <w:sz w:val="24"/>
          <w:szCs w:val="24"/>
        </w:rPr>
        <w:t xml:space="preserve"> hoàn thành các </w:t>
      </w:r>
      <w:r w:rsidR="00C76F04">
        <w:rPr>
          <w:rFonts w:eastAsia="MS Mincho" w:cs="Times New Roman"/>
          <w:sz w:val="24"/>
          <w:szCs w:val="24"/>
        </w:rPr>
        <w:t>sơ đồ chuyển hóa</w:t>
      </w:r>
      <w:r w:rsidR="00B6373C">
        <w:rPr>
          <w:rFonts w:eastAsia="MS Mincho" w:cs="Times New Roman"/>
          <w:sz w:val="24"/>
          <w:szCs w:val="24"/>
        </w:rPr>
        <w:t xml:space="preserve"> sau: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2"/>
        <w:gridCol w:w="5272"/>
      </w:tblGrid>
      <w:tr w:rsidR="0027100B" w:rsidRPr="0027100B" w:rsidTr="002C3E6C">
        <w:trPr>
          <w:jc w:val="center"/>
        </w:trPr>
        <w:tc>
          <w:tcPr>
            <w:tcW w:w="4252" w:type="dxa"/>
          </w:tcPr>
          <w:p w:rsidR="0027100B" w:rsidRPr="007E24F6" w:rsidRDefault="0027100B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 w:rsidRPr="0027100B">
              <w:rPr>
                <w:rFonts w:eastAsia="MS Mincho" w:cs="Times New Roman"/>
                <w:szCs w:val="24"/>
              </w:rPr>
              <w:t>(1):  C</w:t>
            </w:r>
            <w:r w:rsidRPr="0027100B">
              <w:rPr>
                <w:rFonts w:eastAsia="MS Mincho" w:cs="Times New Roman"/>
                <w:szCs w:val="24"/>
                <w:vertAlign w:val="subscript"/>
              </w:rPr>
              <w:t>4</w:t>
            </w:r>
            <w:r w:rsidRPr="0027100B">
              <w:rPr>
                <w:rFonts w:eastAsia="MS Mincho" w:cs="Times New Roman"/>
                <w:szCs w:val="24"/>
              </w:rPr>
              <w:t>H</w:t>
            </w:r>
            <w:r w:rsidRPr="0027100B">
              <w:rPr>
                <w:rFonts w:eastAsia="MS Mincho" w:cs="Times New Roman"/>
                <w:szCs w:val="24"/>
                <w:vertAlign w:val="subscript"/>
              </w:rPr>
              <w:t>10</w:t>
            </w:r>
            <w:r w:rsidRPr="0027100B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880" w:dyaOrig="420">
                <v:shape id="_x0000_i1026" type="#_x0000_t75" style="width:44.25pt;height:21pt" o:ole="">
                  <v:imagedata r:id="rId9" o:title=""/>
                </v:shape>
                <o:OLEObject Type="Embed" ProgID="Equation.DSMT4" ShapeID="_x0000_i1026" DrawAspect="Content" ObjectID="_1616426275" r:id="rId10"/>
              </w:object>
            </w:r>
            <w:r w:rsidR="001E6909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1</w:t>
            </w:r>
            <w:r w:rsidR="001E6909">
              <w:rPr>
                <w:rFonts w:eastAsia="MS Mincho" w:cs="Times New Roman"/>
                <w:szCs w:val="24"/>
              </w:rPr>
              <w:t xml:space="preserve"> +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2</w:t>
            </w:r>
          </w:p>
          <w:p w:rsidR="0027100B" w:rsidRPr="007E24F6" w:rsidRDefault="00603DD2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  <w:vertAlign w:val="subscript"/>
              </w:rPr>
            </w:pPr>
            <w:r>
              <w:rPr>
                <w:rFonts w:eastAsia="MS Mincho" w:cs="Times New Roman"/>
                <w:szCs w:val="24"/>
              </w:rPr>
              <w:t xml:space="preserve">(2):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1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680" w:dyaOrig="420">
                <v:shape id="_x0000_i1027" type="#_x0000_t75" style="width:33.75pt;height:21pt" o:ole="">
                  <v:imagedata r:id="rId11" o:title=""/>
                </v:shape>
                <o:OLEObject Type="Embed" ProgID="Equation.DSMT4" ShapeID="_x0000_i1027" DrawAspect="Content" ObjectID="_1616426276" r:id="rId12"/>
              </w:object>
            </w:r>
            <w:r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3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+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4</w:t>
            </w:r>
          </w:p>
          <w:p w:rsidR="0027100B" w:rsidRPr="007E24F6" w:rsidRDefault="00603DD2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>
              <w:rPr>
                <w:rFonts w:eastAsia="MS Mincho" w:cs="Times New Roman"/>
                <w:szCs w:val="24"/>
              </w:rPr>
              <w:t xml:space="preserve">(3):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3</w:t>
            </w:r>
            <w:r w:rsidR="00712554" w:rsidRPr="00E24077">
              <w:rPr>
                <w:rFonts w:eastAsia="MS Mincho" w:cs="Times New Roman"/>
                <w:position w:val="-12"/>
                <w:sz w:val="28"/>
                <w:szCs w:val="24"/>
              </w:rPr>
              <w:object w:dxaOrig="840" w:dyaOrig="420">
                <v:shape id="_x0000_i1028" type="#_x0000_t75" style="width:42pt;height:21pt" o:ole="">
                  <v:imagedata r:id="rId13" o:title=""/>
                </v:shape>
                <o:OLEObject Type="Embed" ProgID="Equation.DSMT4" ShapeID="_x0000_i1028" DrawAspect="Content" ObjectID="_1616426277" r:id="rId14"/>
              </w:object>
            </w:r>
            <w:r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5</w:t>
            </w:r>
          </w:p>
          <w:p w:rsidR="0027100B" w:rsidRPr="007E24F6" w:rsidRDefault="00603DD2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>
              <w:rPr>
                <w:rFonts w:eastAsia="MS Mincho" w:cs="Times New Roman"/>
                <w:szCs w:val="24"/>
              </w:rPr>
              <w:t xml:space="preserve">(4):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5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+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2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880" w:dyaOrig="420">
                <v:shape id="_x0000_i1029" type="#_x0000_t75" style="width:44.25pt;height:21pt" o:ole="">
                  <v:imagedata r:id="rId9" o:title=""/>
                </v:shape>
                <o:OLEObject Type="Embed" ProgID="Equation.DSMT4" ShapeID="_x0000_i1029" DrawAspect="Content" ObjectID="_1616426278" r:id="rId15"/>
              </w:object>
            </w:r>
            <w:r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6</w:t>
            </w:r>
          </w:p>
        </w:tc>
        <w:tc>
          <w:tcPr>
            <w:tcW w:w="5272" w:type="dxa"/>
          </w:tcPr>
          <w:p w:rsidR="0027100B" w:rsidRPr="0027100B" w:rsidRDefault="0027100B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 w:rsidRPr="0027100B">
              <w:rPr>
                <w:rFonts w:eastAsia="MS Mincho" w:cs="Times New Roman"/>
                <w:szCs w:val="24"/>
              </w:rPr>
              <w:t>(</w:t>
            </w:r>
            <w:r w:rsidR="00603DD2">
              <w:rPr>
                <w:rFonts w:eastAsia="MS Mincho" w:cs="Times New Roman"/>
                <w:szCs w:val="24"/>
              </w:rPr>
              <w:t xml:space="preserve">5):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6</w:t>
            </w:r>
            <w:r w:rsidRPr="0027100B">
              <w:rPr>
                <w:rFonts w:eastAsia="MS Mincho" w:cs="Times New Roman"/>
                <w:szCs w:val="24"/>
              </w:rPr>
              <w:t xml:space="preserve"> + Cl</w:t>
            </w:r>
            <w:r w:rsidRPr="0027100B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27100B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800" w:dyaOrig="380">
                <v:shape id="_x0000_i1030" type="#_x0000_t75" style="width:39.75pt;height:18.75pt" o:ole="">
                  <v:imagedata r:id="rId16" o:title=""/>
                </v:shape>
                <o:OLEObject Type="Embed" ProgID="Equation.DSMT4" ShapeID="_x0000_i1030" DrawAspect="Content" ObjectID="_1616426279" r:id="rId17"/>
              </w:object>
            </w:r>
            <w:r w:rsidR="00603DD2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7</w:t>
            </w:r>
            <w:r w:rsidRPr="0027100B">
              <w:rPr>
                <w:rFonts w:eastAsia="MS Mincho" w:cs="Times New Roman"/>
                <w:szCs w:val="24"/>
              </w:rPr>
              <w:t xml:space="preserve"> + …</w:t>
            </w:r>
          </w:p>
          <w:p w:rsidR="0027100B" w:rsidRPr="0027100B" w:rsidRDefault="00603DD2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>
              <w:rPr>
                <w:rFonts w:eastAsia="MS Mincho" w:cs="Times New Roman"/>
                <w:szCs w:val="24"/>
              </w:rPr>
              <w:t xml:space="preserve">(6):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7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+ Cl</w:t>
            </w:r>
            <w:r w:rsidR="0027100B" w:rsidRPr="0027100B">
              <w:rPr>
                <w:rFonts w:eastAsia="MS Mincho" w:cs="Times New Roman"/>
                <w:szCs w:val="24"/>
                <w:vertAlign w:val="subscript"/>
              </w:rPr>
              <w:t>2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900" w:dyaOrig="420">
                <v:shape id="_x0000_i1031" type="#_x0000_t75" style="width:45.75pt;height:21pt" o:ole="">
                  <v:imagedata r:id="rId18" o:title=""/>
                </v:shape>
                <o:OLEObject Type="Embed" ProgID="Equation.DSMT4" ShapeID="_x0000_i1031" DrawAspect="Content" ObjectID="_1616426280" r:id="rId19"/>
              </w:object>
            </w:r>
            <w:r>
              <w:rPr>
                <w:rFonts w:eastAsia="MS Mincho" w:cs="Times New Roman"/>
                <w:szCs w:val="24"/>
              </w:rPr>
              <w:t xml:space="preserve"> </w:t>
            </w:r>
            <w:r w:rsidR="0027100B" w:rsidRPr="0027100B">
              <w:rPr>
                <w:rFonts w:eastAsia="MS Mincho" w:cs="Times New Roman"/>
                <w:b/>
                <w:szCs w:val="24"/>
              </w:rPr>
              <w:t>X</w:t>
            </w:r>
            <w:r w:rsidR="0027100B" w:rsidRPr="0027100B">
              <w:rPr>
                <w:rFonts w:eastAsia="MS Mincho" w:cs="Times New Roman"/>
                <w:b/>
                <w:szCs w:val="24"/>
                <w:vertAlign w:val="subscript"/>
              </w:rPr>
              <w:t>8</w:t>
            </w:r>
            <w:r w:rsidR="0027100B" w:rsidRPr="0027100B">
              <w:rPr>
                <w:rFonts w:eastAsia="MS Mincho" w:cs="Times New Roman"/>
                <w:szCs w:val="24"/>
              </w:rPr>
              <w:t xml:space="preserve"> + …</w:t>
            </w:r>
          </w:p>
          <w:p w:rsidR="0027100B" w:rsidRPr="0027100B" w:rsidRDefault="0027100B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 w:rsidRPr="0027100B">
              <w:rPr>
                <w:rFonts w:eastAsia="MS Mincho" w:cs="Times New Roman"/>
                <w:szCs w:val="24"/>
              </w:rPr>
              <w:t xml:space="preserve">(7):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8</w:t>
            </w:r>
            <w:r w:rsidRPr="0027100B">
              <w:rPr>
                <w:rFonts w:eastAsia="MS Mincho" w:cs="Times New Roman"/>
                <w:szCs w:val="24"/>
              </w:rPr>
              <w:t xml:space="preserve"> + NaOH </w:t>
            </w:r>
            <w:r w:rsidRPr="0027100B">
              <w:rPr>
                <w:rFonts w:eastAsia="MS Mincho" w:cs="Times New Roman"/>
                <w:szCs w:val="24"/>
                <w:vertAlign w:val="subscript"/>
              </w:rPr>
              <w:t>loãng, dư</w:t>
            </w:r>
            <w:r w:rsidRPr="0027100B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position w:val="-12"/>
                <w:sz w:val="28"/>
                <w:szCs w:val="24"/>
              </w:rPr>
              <w:object w:dxaOrig="680" w:dyaOrig="420">
                <v:shape id="_x0000_i1032" type="#_x0000_t75" style="width:33.75pt;height:21pt" o:ole="">
                  <v:imagedata r:id="rId11" o:title=""/>
                </v:shape>
                <o:OLEObject Type="Embed" ProgID="Equation.DSMT4" ShapeID="_x0000_i1032" DrawAspect="Content" ObjectID="_1616426281" r:id="rId20"/>
              </w:object>
            </w:r>
            <w:r w:rsidR="00603DD2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9</w:t>
            </w:r>
            <w:r w:rsidRPr="0027100B">
              <w:rPr>
                <w:rFonts w:eastAsia="MS Mincho" w:cs="Times New Roman"/>
                <w:szCs w:val="24"/>
              </w:rPr>
              <w:t xml:space="preserve"> + ….</w:t>
            </w:r>
          </w:p>
          <w:p w:rsidR="0027100B" w:rsidRPr="0027100B" w:rsidRDefault="0027100B" w:rsidP="00634689">
            <w:pPr>
              <w:spacing w:before="40" w:after="40" w:line="276" w:lineRule="auto"/>
              <w:jc w:val="both"/>
              <w:rPr>
                <w:rFonts w:eastAsia="MS Mincho" w:cs="Times New Roman"/>
                <w:szCs w:val="24"/>
              </w:rPr>
            </w:pPr>
            <w:r w:rsidRPr="0027100B">
              <w:rPr>
                <w:rFonts w:eastAsia="MS Mincho" w:cs="Times New Roman"/>
                <w:szCs w:val="24"/>
              </w:rPr>
              <w:t xml:space="preserve">(8):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8</w:t>
            </w:r>
            <w:r w:rsidRPr="0027100B">
              <w:rPr>
                <w:rFonts w:eastAsia="MS Mincho" w:cs="Times New Roman"/>
                <w:szCs w:val="24"/>
              </w:rPr>
              <w:t xml:space="preserve"> + NaOH </w:t>
            </w:r>
            <w:r w:rsidRPr="0027100B">
              <w:rPr>
                <w:rFonts w:eastAsia="MS Mincho" w:cs="Times New Roman"/>
                <w:szCs w:val="24"/>
                <w:vertAlign w:val="subscript"/>
              </w:rPr>
              <w:t>đặc, dư</w:t>
            </w:r>
            <w:r w:rsidRPr="0027100B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position w:val="-16"/>
                <w:sz w:val="28"/>
                <w:szCs w:val="24"/>
              </w:rPr>
              <w:object w:dxaOrig="840" w:dyaOrig="480">
                <v:shape id="_x0000_i1033" type="#_x0000_t75" style="width:42pt;height:23.25pt" o:ole="">
                  <v:imagedata r:id="rId21" o:title=""/>
                </v:shape>
                <o:OLEObject Type="Embed" ProgID="Equation.DSMT4" ShapeID="_x0000_i1033" DrawAspect="Content" ObjectID="_1616426282" r:id="rId22"/>
              </w:object>
            </w:r>
            <w:r w:rsidR="00603DD2">
              <w:rPr>
                <w:rFonts w:eastAsia="MS Mincho" w:cs="Times New Roman"/>
                <w:szCs w:val="24"/>
              </w:rPr>
              <w:t xml:space="preserve"> </w:t>
            </w:r>
            <w:r w:rsidRPr="0027100B">
              <w:rPr>
                <w:rFonts w:eastAsia="MS Mincho" w:cs="Times New Roman"/>
                <w:b/>
                <w:szCs w:val="24"/>
              </w:rPr>
              <w:t>X</w:t>
            </w:r>
            <w:r w:rsidRPr="0027100B">
              <w:rPr>
                <w:rFonts w:eastAsia="MS Mincho" w:cs="Times New Roman"/>
                <w:b/>
                <w:szCs w:val="24"/>
                <w:vertAlign w:val="subscript"/>
              </w:rPr>
              <w:t>10</w:t>
            </w:r>
            <w:r w:rsidRPr="0027100B">
              <w:rPr>
                <w:rFonts w:eastAsia="MS Mincho" w:cs="Times New Roman"/>
                <w:szCs w:val="24"/>
              </w:rPr>
              <w:t xml:space="preserve"> + ….+ ….</w:t>
            </w:r>
          </w:p>
        </w:tc>
      </w:tr>
    </w:tbl>
    <w:p w:rsidR="00B6373C" w:rsidRPr="00156B5A" w:rsidRDefault="00B6373C" w:rsidP="00A768B2">
      <w:pPr>
        <w:spacing w:before="40" w:after="40"/>
        <w:ind w:firstLine="567"/>
        <w:jc w:val="both"/>
        <w:rPr>
          <w:rFonts w:eastAsia="MS Mincho" w:cs="Times New Roman"/>
          <w:b/>
          <w:sz w:val="24"/>
          <w:szCs w:val="24"/>
        </w:rPr>
      </w:pPr>
      <w:r>
        <w:rPr>
          <w:rFonts w:eastAsia="MS Mincho" w:cs="Times New Roman"/>
          <w:sz w:val="24"/>
          <w:szCs w:val="24"/>
        </w:rPr>
        <w:t>B</w:t>
      </w:r>
      <w:r w:rsidRPr="0027100B">
        <w:rPr>
          <w:rFonts w:eastAsia="MS Mincho" w:cs="Times New Roman"/>
          <w:sz w:val="24"/>
          <w:szCs w:val="24"/>
        </w:rPr>
        <w:t>iết</w:t>
      </w:r>
      <w:r w:rsidR="009C4920">
        <w:rPr>
          <w:rFonts w:eastAsia="MS Mincho" w:cs="Times New Roman"/>
          <w:sz w:val="24"/>
          <w:szCs w:val="24"/>
        </w:rPr>
        <w:t xml:space="preserve">: </w:t>
      </w:r>
      <w:r w:rsidRPr="0027100B">
        <w:rPr>
          <w:rFonts w:eastAsia="MS Mincho" w:cs="Times New Roman"/>
          <w:b/>
          <w:sz w:val="24"/>
          <w:szCs w:val="24"/>
        </w:rPr>
        <w:t>X</w:t>
      </w:r>
      <w:r w:rsidRPr="0027100B">
        <w:rPr>
          <w:rFonts w:eastAsia="MS Mincho" w:cs="Times New Roman"/>
          <w:b/>
          <w:sz w:val="24"/>
          <w:szCs w:val="24"/>
          <w:vertAlign w:val="subscript"/>
        </w:rPr>
        <w:t>7</w:t>
      </w:r>
      <w:r w:rsidR="00E3375A">
        <w:rPr>
          <w:rFonts w:eastAsia="MS Mincho" w:cs="Times New Roman"/>
          <w:b/>
          <w:sz w:val="24"/>
          <w:szCs w:val="24"/>
          <w:vertAlign w:val="subscript"/>
        </w:rPr>
        <w:t xml:space="preserve"> </w:t>
      </w:r>
      <w:r w:rsidRPr="0027100B">
        <w:rPr>
          <w:rFonts w:eastAsia="MS Mincho" w:cs="Times New Roman"/>
          <w:sz w:val="24"/>
          <w:szCs w:val="24"/>
        </w:rPr>
        <w:t>và</w:t>
      </w:r>
      <w:r w:rsidRPr="0027100B">
        <w:rPr>
          <w:rFonts w:eastAsia="MS Mincho" w:cs="Times New Roman"/>
          <w:sz w:val="24"/>
          <w:szCs w:val="24"/>
          <w:vertAlign w:val="subscript"/>
        </w:rPr>
        <w:t xml:space="preserve"> </w:t>
      </w:r>
      <w:r w:rsidRPr="0027100B">
        <w:rPr>
          <w:rFonts w:eastAsia="MS Mincho" w:cs="Times New Roman"/>
          <w:b/>
          <w:sz w:val="24"/>
          <w:szCs w:val="24"/>
        </w:rPr>
        <w:t>X</w:t>
      </w:r>
      <w:r w:rsidRPr="0027100B">
        <w:rPr>
          <w:rFonts w:eastAsia="MS Mincho" w:cs="Times New Roman"/>
          <w:b/>
          <w:sz w:val="24"/>
          <w:szCs w:val="24"/>
          <w:vertAlign w:val="subscript"/>
        </w:rPr>
        <w:t>8</w:t>
      </w:r>
      <w:r w:rsidRPr="0027100B">
        <w:rPr>
          <w:rFonts w:eastAsia="MS Mincho" w:cs="Times New Roman"/>
          <w:sz w:val="24"/>
          <w:szCs w:val="24"/>
        </w:rPr>
        <w:t xml:space="preserve"> đều là sản phẩm chính</w:t>
      </w:r>
      <w:r>
        <w:rPr>
          <w:rFonts w:eastAsia="MS Mincho" w:cs="Times New Roman"/>
          <w:sz w:val="24"/>
          <w:szCs w:val="24"/>
        </w:rPr>
        <w:t xml:space="preserve"> và</w:t>
      </w:r>
      <w:r w:rsidRPr="0027100B">
        <w:rPr>
          <w:rFonts w:eastAsia="MS Mincho" w:cs="Times New Roman"/>
          <w:sz w:val="24"/>
          <w:szCs w:val="24"/>
        </w:rPr>
        <w:t xml:space="preserve"> chứ</w:t>
      </w:r>
      <w:r>
        <w:rPr>
          <w:rFonts w:eastAsia="MS Mincho" w:cs="Times New Roman"/>
          <w:sz w:val="24"/>
          <w:szCs w:val="24"/>
        </w:rPr>
        <w:t>a vòng benzen</w:t>
      </w:r>
      <w:r w:rsidR="00156B5A">
        <w:rPr>
          <w:rFonts w:eastAsia="MS Mincho" w:cs="Times New Roman"/>
          <w:sz w:val="24"/>
          <w:szCs w:val="24"/>
        </w:rPr>
        <w:t xml:space="preserve">; </w:t>
      </w:r>
      <w:r w:rsidR="00156B5A" w:rsidRPr="00A256A6">
        <w:rPr>
          <w:rFonts w:eastAsia="MS Mincho" w:cs="Times New Roman"/>
          <w:b/>
          <w:sz w:val="24"/>
          <w:szCs w:val="24"/>
        </w:rPr>
        <w:t>X</w:t>
      </w:r>
      <w:r w:rsidR="00156B5A" w:rsidRPr="00A256A6">
        <w:rPr>
          <w:rFonts w:eastAsia="MS Mincho" w:cs="Times New Roman"/>
          <w:b/>
          <w:sz w:val="24"/>
          <w:szCs w:val="24"/>
          <w:vertAlign w:val="subscript"/>
        </w:rPr>
        <w:t>3</w:t>
      </w:r>
      <w:r w:rsidR="00044B96">
        <w:rPr>
          <w:rFonts w:eastAsia="MS Mincho" w:cs="Times New Roman"/>
          <w:sz w:val="24"/>
          <w:szCs w:val="24"/>
        </w:rPr>
        <w:t xml:space="preserve"> </w:t>
      </w:r>
      <w:r w:rsidR="00156B5A">
        <w:rPr>
          <w:rFonts w:eastAsia="MS Mincho" w:cs="Times New Roman"/>
          <w:sz w:val="24"/>
          <w:szCs w:val="24"/>
        </w:rPr>
        <w:t>tạo kết tủ</w:t>
      </w:r>
      <w:r w:rsidR="00C67BB2">
        <w:rPr>
          <w:rFonts w:eastAsia="MS Mincho" w:cs="Times New Roman"/>
          <w:sz w:val="24"/>
          <w:szCs w:val="24"/>
        </w:rPr>
        <w:t>a vàng khi tác dụng với</w:t>
      </w:r>
      <w:r w:rsidR="00156B5A">
        <w:rPr>
          <w:rFonts w:eastAsia="MS Mincho" w:cs="Times New Roman"/>
          <w:sz w:val="24"/>
          <w:szCs w:val="24"/>
        </w:rPr>
        <w:t xml:space="preserve"> dung dịch AgNO</w:t>
      </w:r>
      <w:r w:rsidR="00156B5A">
        <w:rPr>
          <w:rFonts w:eastAsia="MS Mincho" w:cs="Times New Roman"/>
          <w:sz w:val="24"/>
          <w:szCs w:val="24"/>
          <w:vertAlign w:val="subscript"/>
        </w:rPr>
        <w:t>3</w:t>
      </w:r>
      <w:r w:rsidR="00156B5A">
        <w:rPr>
          <w:rFonts w:eastAsia="MS Mincho" w:cs="Times New Roman"/>
          <w:sz w:val="24"/>
          <w:szCs w:val="24"/>
        </w:rPr>
        <w:t>/ NH</w:t>
      </w:r>
      <w:r w:rsidR="00156B5A">
        <w:rPr>
          <w:rFonts w:eastAsia="MS Mincho" w:cs="Times New Roman"/>
          <w:sz w:val="24"/>
          <w:szCs w:val="24"/>
          <w:vertAlign w:val="subscript"/>
        </w:rPr>
        <w:t>3</w:t>
      </w:r>
      <w:r w:rsidR="00687B8E">
        <w:rPr>
          <w:rFonts w:eastAsia="MS Mincho" w:cs="Times New Roman"/>
          <w:sz w:val="24"/>
          <w:szCs w:val="24"/>
        </w:rPr>
        <w:t xml:space="preserve"> dư</w:t>
      </w:r>
      <w:r w:rsidR="00524726">
        <w:rPr>
          <w:rFonts w:eastAsia="MS Mincho" w:cs="Times New Roman"/>
          <w:sz w:val="24"/>
          <w:szCs w:val="24"/>
        </w:rPr>
        <w:t>.</w:t>
      </w:r>
    </w:p>
    <w:p w:rsidR="00687B8E" w:rsidRDefault="003D665D" w:rsidP="00A768B2">
      <w:pPr>
        <w:spacing w:before="40" w:after="40"/>
        <w:jc w:val="both"/>
        <w:rPr>
          <w:rFonts w:eastAsia="MS Mincho" w:cs="Times New Roman"/>
          <w:sz w:val="24"/>
          <w:szCs w:val="24"/>
        </w:rPr>
      </w:pPr>
      <w:r>
        <w:rPr>
          <w:rFonts w:eastAsia="MS Mincho" w:cs="Times New Roman"/>
          <w:b/>
          <w:sz w:val="24"/>
          <w:szCs w:val="24"/>
        </w:rPr>
        <w:t>Câu 9:</w:t>
      </w:r>
      <w:r w:rsidR="00634689">
        <w:rPr>
          <w:rFonts w:eastAsia="MS Mincho" w:cs="Times New Roman"/>
          <w:b/>
          <w:sz w:val="24"/>
          <w:szCs w:val="24"/>
        </w:rPr>
        <w:t xml:space="preserve"> </w:t>
      </w:r>
      <w:r w:rsidR="0055698C">
        <w:rPr>
          <w:rFonts w:eastAsia="MS Mincho" w:cs="Times New Roman"/>
          <w:spacing w:val="-4"/>
          <w:sz w:val="24"/>
          <w:szCs w:val="24"/>
        </w:rPr>
        <w:t xml:space="preserve">Hỗn hợp </w:t>
      </w:r>
      <w:r w:rsidR="00E82BF0" w:rsidRPr="00E82BF0">
        <w:rPr>
          <w:rFonts w:eastAsia="MS Mincho" w:cs="Times New Roman"/>
          <w:spacing w:val="-4"/>
          <w:sz w:val="24"/>
          <w:szCs w:val="24"/>
        </w:rPr>
        <w:t xml:space="preserve">M gồm 3 ancol </w:t>
      </w:r>
      <w:r w:rsidR="00EB64BE">
        <w:rPr>
          <w:rFonts w:eastAsia="MS Mincho" w:cs="Times New Roman"/>
          <w:spacing w:val="-4"/>
          <w:sz w:val="24"/>
          <w:szCs w:val="24"/>
        </w:rPr>
        <w:t xml:space="preserve">đều </w:t>
      </w:r>
      <w:r w:rsidR="00E82BF0" w:rsidRPr="00E82BF0">
        <w:rPr>
          <w:rFonts w:eastAsia="MS Mincho" w:cs="Times New Roman"/>
          <w:spacing w:val="-4"/>
          <w:sz w:val="24"/>
          <w:szCs w:val="24"/>
        </w:rPr>
        <w:t>đơn chứ</w:t>
      </w:r>
      <w:r w:rsidR="005348F6">
        <w:rPr>
          <w:rFonts w:eastAsia="MS Mincho" w:cs="Times New Roman"/>
          <w:spacing w:val="-4"/>
          <w:sz w:val="24"/>
          <w:szCs w:val="24"/>
        </w:rPr>
        <w:t>c</w:t>
      </w:r>
      <w:r w:rsidR="00D63BF9">
        <w:rPr>
          <w:rFonts w:eastAsia="MS Mincho" w:cs="Times New Roman"/>
          <w:spacing w:val="-4"/>
          <w:sz w:val="24"/>
          <w:szCs w:val="24"/>
        </w:rPr>
        <w:t>, mạch hở</w:t>
      </w:r>
      <w:r w:rsidR="005348F6">
        <w:rPr>
          <w:rFonts w:eastAsia="MS Mincho" w:cs="Times New Roman"/>
          <w:spacing w:val="-4"/>
          <w:sz w:val="24"/>
          <w:szCs w:val="24"/>
        </w:rPr>
        <w:t xml:space="preserve"> X, Y và Z </w:t>
      </w:r>
      <w:r w:rsidR="00D63BF9">
        <w:rPr>
          <w:rFonts w:eastAsia="MS Mincho" w:cs="Times New Roman"/>
          <w:spacing w:val="-4"/>
          <w:sz w:val="24"/>
          <w:szCs w:val="24"/>
        </w:rPr>
        <w:t>(</w:t>
      </w:r>
      <w:r w:rsidR="00E82BF0" w:rsidRPr="00E82BF0">
        <w:rPr>
          <w:rFonts w:eastAsia="MS Mincho" w:cs="Times New Roman"/>
          <w:spacing w:val="-4"/>
          <w:sz w:val="24"/>
          <w:szCs w:val="24"/>
        </w:rPr>
        <w:t>có số nguyên tử cacbon liên tiế</w:t>
      </w:r>
      <w:r w:rsidR="00D63BF9">
        <w:rPr>
          <w:rFonts w:eastAsia="MS Mincho" w:cs="Times New Roman"/>
          <w:spacing w:val="-4"/>
          <w:sz w:val="24"/>
          <w:szCs w:val="24"/>
        </w:rPr>
        <w:t xml:space="preserve">p nhau; </w:t>
      </w:r>
      <w:r w:rsidR="00334E90" w:rsidRPr="00E82BF0">
        <w:rPr>
          <w:rFonts w:eastAsia="MS Mincho" w:cs="Times New Roman"/>
          <w:spacing w:val="-4"/>
          <w:sz w:val="24"/>
          <w:szCs w:val="24"/>
        </w:rPr>
        <w:t>X, Y đều no, Z không no có 1 liên kết C=C</w:t>
      </w:r>
      <w:r w:rsidR="00334E90">
        <w:rPr>
          <w:rFonts w:eastAsia="MS Mincho" w:cs="Times New Roman"/>
          <w:spacing w:val="-4"/>
          <w:sz w:val="24"/>
          <w:szCs w:val="24"/>
        </w:rPr>
        <w:t xml:space="preserve"> và </w:t>
      </w:r>
      <w:r w:rsidR="00E82BF0" w:rsidRPr="00E82BF0">
        <w:rPr>
          <w:rFonts w:eastAsia="MS Mincho" w:cs="Times New Roman"/>
          <w:spacing w:val="-4"/>
          <w:sz w:val="24"/>
          <w:szCs w:val="24"/>
        </w:rPr>
        <w:t>M</w:t>
      </w:r>
      <w:r w:rsidR="00E82BF0" w:rsidRPr="00E82BF0">
        <w:rPr>
          <w:rFonts w:eastAsia="MS Mincho" w:cs="Times New Roman"/>
          <w:spacing w:val="-4"/>
          <w:sz w:val="24"/>
          <w:szCs w:val="24"/>
          <w:vertAlign w:val="subscript"/>
        </w:rPr>
        <w:t>X</w:t>
      </w:r>
      <w:r w:rsidR="00E82BF0" w:rsidRPr="00E82BF0">
        <w:rPr>
          <w:rFonts w:eastAsia="MS Mincho" w:cs="Times New Roman"/>
          <w:spacing w:val="-4"/>
          <w:sz w:val="24"/>
          <w:szCs w:val="24"/>
        </w:rPr>
        <w:t xml:space="preserve"> &lt; M</w:t>
      </w:r>
      <w:r w:rsidR="00E82BF0" w:rsidRPr="00E82BF0">
        <w:rPr>
          <w:rFonts w:eastAsia="MS Mincho" w:cs="Times New Roman"/>
          <w:spacing w:val="-4"/>
          <w:sz w:val="24"/>
          <w:szCs w:val="24"/>
          <w:vertAlign w:val="subscript"/>
        </w:rPr>
        <w:t xml:space="preserve">Y </w:t>
      </w:r>
      <w:r w:rsidR="00E82BF0" w:rsidRPr="00E82BF0">
        <w:rPr>
          <w:rFonts w:eastAsia="MS Mincho" w:cs="Times New Roman"/>
          <w:spacing w:val="-4"/>
          <w:sz w:val="24"/>
          <w:szCs w:val="24"/>
        </w:rPr>
        <w:t>&lt; M</w:t>
      </w:r>
      <w:r w:rsidR="00E82BF0" w:rsidRPr="00E82BF0">
        <w:rPr>
          <w:rFonts w:eastAsia="MS Mincho" w:cs="Times New Roman"/>
          <w:spacing w:val="-4"/>
          <w:sz w:val="24"/>
          <w:szCs w:val="24"/>
          <w:vertAlign w:val="subscript"/>
        </w:rPr>
        <w:t>Z</w:t>
      </w:r>
      <w:r w:rsidR="00D63BF9">
        <w:rPr>
          <w:rFonts w:eastAsia="MS Mincho" w:cs="Times New Roman"/>
          <w:spacing w:val="-4"/>
          <w:sz w:val="24"/>
          <w:szCs w:val="24"/>
        </w:rPr>
        <w:t>).</w:t>
      </w:r>
      <w:r w:rsidR="00E82BF0" w:rsidRPr="00E82BF0">
        <w:rPr>
          <w:rFonts w:eastAsia="MS Mincho" w:cs="Times New Roman"/>
          <w:spacing w:val="-4"/>
          <w:sz w:val="24"/>
          <w:szCs w:val="24"/>
        </w:rPr>
        <w:t xml:space="preserve"> </w:t>
      </w:r>
      <w:r w:rsidR="00CB2189">
        <w:rPr>
          <w:rFonts w:eastAsia="MS Mincho" w:cs="Times New Roman"/>
          <w:spacing w:val="-4"/>
          <w:sz w:val="24"/>
          <w:szCs w:val="24"/>
        </w:rPr>
        <w:t>Đốt cháy hoàn toàn a gam M</w:t>
      </w:r>
      <w:r w:rsidR="001B59F2">
        <w:rPr>
          <w:rFonts w:eastAsia="MS Mincho" w:cs="Times New Roman"/>
          <w:spacing w:val="-4"/>
          <w:sz w:val="24"/>
          <w:szCs w:val="24"/>
        </w:rPr>
        <w:t>,</w:t>
      </w:r>
      <w:r w:rsidR="00CB2189">
        <w:rPr>
          <w:rFonts w:eastAsia="MS Mincho" w:cs="Times New Roman"/>
          <w:spacing w:val="-4"/>
          <w:sz w:val="24"/>
          <w:szCs w:val="24"/>
        </w:rPr>
        <w:t xml:space="preserve"> </w:t>
      </w:r>
      <w:r w:rsidR="00E82BF0" w:rsidRPr="00E82BF0">
        <w:rPr>
          <w:rFonts w:eastAsia="MS Mincho" w:cs="Times New Roman"/>
          <w:sz w:val="24"/>
          <w:szCs w:val="24"/>
        </w:rPr>
        <w:t>thu được 45,024 lít CO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82BF0" w:rsidRPr="00E82BF0">
        <w:rPr>
          <w:rFonts w:eastAsia="MS Mincho" w:cs="Times New Roman"/>
          <w:sz w:val="24"/>
          <w:szCs w:val="24"/>
        </w:rPr>
        <w:t xml:space="preserve"> </w:t>
      </w:r>
      <w:r w:rsidR="00CB2189">
        <w:rPr>
          <w:rFonts w:eastAsia="MS Mincho" w:cs="Times New Roman"/>
          <w:sz w:val="24"/>
          <w:szCs w:val="24"/>
        </w:rPr>
        <w:t xml:space="preserve">(đktc) </w:t>
      </w:r>
      <w:r w:rsidR="00E82BF0" w:rsidRPr="00E82BF0">
        <w:rPr>
          <w:rFonts w:eastAsia="MS Mincho" w:cs="Times New Roman"/>
          <w:sz w:val="24"/>
          <w:szCs w:val="24"/>
        </w:rPr>
        <w:t>và 46,44 gam H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82BF0" w:rsidRPr="00E82BF0">
        <w:rPr>
          <w:rFonts w:eastAsia="MS Mincho" w:cs="Times New Roman"/>
          <w:sz w:val="24"/>
          <w:szCs w:val="24"/>
        </w:rPr>
        <w:t>O</w:t>
      </w:r>
      <w:r w:rsidR="000122C3">
        <w:rPr>
          <w:rFonts w:eastAsia="MS Mincho" w:cs="Times New Roman"/>
          <w:sz w:val="24"/>
          <w:szCs w:val="24"/>
        </w:rPr>
        <w:t xml:space="preserve">. Mặt khác, </w:t>
      </w:r>
      <w:r w:rsidR="00EB64BE">
        <w:rPr>
          <w:rFonts w:eastAsia="MS Mincho" w:cs="Times New Roman"/>
          <w:sz w:val="24"/>
          <w:szCs w:val="24"/>
        </w:rPr>
        <w:t>2</w:t>
      </w:r>
      <w:r w:rsidR="000122C3">
        <w:rPr>
          <w:rFonts w:eastAsia="MS Mincho" w:cs="Times New Roman"/>
          <w:sz w:val="24"/>
          <w:szCs w:val="24"/>
        </w:rPr>
        <w:t xml:space="preserve">a gam M </w:t>
      </w:r>
      <w:r w:rsidR="00DD6C07">
        <w:rPr>
          <w:rFonts w:eastAsia="MS Mincho" w:cs="Times New Roman"/>
          <w:sz w:val="24"/>
          <w:szCs w:val="24"/>
        </w:rPr>
        <w:t>phản ứng</w:t>
      </w:r>
      <w:r w:rsidR="00E82BF0" w:rsidRPr="00E82BF0">
        <w:rPr>
          <w:rFonts w:eastAsia="MS Mincho" w:cs="Times New Roman"/>
          <w:sz w:val="24"/>
          <w:szCs w:val="24"/>
        </w:rPr>
        <w:t xml:space="preserve"> vừa đủ </w:t>
      </w:r>
      <w:r w:rsidR="00DD6C07">
        <w:rPr>
          <w:rFonts w:eastAsia="MS Mincho" w:cs="Times New Roman"/>
          <w:sz w:val="24"/>
          <w:szCs w:val="24"/>
        </w:rPr>
        <w:t xml:space="preserve">với </w:t>
      </w:r>
      <w:r w:rsidR="00EB64BE">
        <w:rPr>
          <w:rFonts w:eastAsia="MS Mincho" w:cs="Times New Roman"/>
          <w:sz w:val="24"/>
          <w:szCs w:val="24"/>
        </w:rPr>
        <w:t>32</w:t>
      </w:r>
      <w:r w:rsidR="00E82BF0" w:rsidRPr="00E82BF0">
        <w:rPr>
          <w:rFonts w:eastAsia="MS Mincho" w:cs="Times New Roman"/>
          <w:sz w:val="24"/>
          <w:szCs w:val="24"/>
        </w:rPr>
        <w:t xml:space="preserve"> gam Br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91BEB">
        <w:rPr>
          <w:rFonts w:eastAsia="MS Mincho" w:cs="Times New Roman"/>
          <w:sz w:val="24"/>
          <w:szCs w:val="24"/>
          <w:vertAlign w:val="subscript"/>
        </w:rPr>
        <w:t xml:space="preserve"> </w:t>
      </w:r>
      <w:r w:rsidR="00E91BEB">
        <w:rPr>
          <w:rFonts w:eastAsia="MS Mincho" w:cs="Times New Roman"/>
          <w:sz w:val="24"/>
          <w:szCs w:val="24"/>
        </w:rPr>
        <w:t xml:space="preserve">trong </w:t>
      </w:r>
      <w:r w:rsidR="00DD6C07" w:rsidRPr="00E82BF0">
        <w:rPr>
          <w:rFonts w:eastAsia="MS Mincho" w:cs="Times New Roman"/>
          <w:sz w:val="24"/>
          <w:szCs w:val="24"/>
        </w:rPr>
        <w:t>dung dị</w:t>
      </w:r>
      <w:r w:rsidR="00DD6C07">
        <w:rPr>
          <w:rFonts w:eastAsia="MS Mincho" w:cs="Times New Roman"/>
          <w:sz w:val="24"/>
          <w:szCs w:val="24"/>
        </w:rPr>
        <w:t>ch</w:t>
      </w:r>
      <w:r w:rsidR="007B1D74">
        <w:rPr>
          <w:rFonts w:eastAsia="MS Mincho" w:cs="Times New Roman"/>
          <w:sz w:val="24"/>
          <w:szCs w:val="24"/>
        </w:rPr>
        <w:t>.</w:t>
      </w:r>
      <w:r w:rsidR="00A8151E">
        <w:rPr>
          <w:rFonts w:eastAsia="MS Mincho" w:cs="Times New Roman"/>
          <w:sz w:val="24"/>
          <w:szCs w:val="24"/>
        </w:rPr>
        <w:t xml:space="preserve"> </w:t>
      </w:r>
      <w:r w:rsidR="00E82BF0" w:rsidRPr="00E82BF0">
        <w:rPr>
          <w:rFonts w:eastAsia="MS Mincho" w:cs="Times New Roman"/>
          <w:sz w:val="24"/>
          <w:szCs w:val="24"/>
        </w:rPr>
        <w:t>Đun nóng</w:t>
      </w:r>
      <w:r w:rsidR="00A8151E">
        <w:rPr>
          <w:rFonts w:eastAsia="MS Mincho" w:cs="Times New Roman"/>
          <w:sz w:val="24"/>
          <w:szCs w:val="24"/>
        </w:rPr>
        <w:t xml:space="preserve"> a gam M</w:t>
      </w:r>
      <w:r w:rsidR="00E82BF0" w:rsidRPr="00E82BF0">
        <w:rPr>
          <w:rFonts w:eastAsia="MS Mincho" w:cs="Times New Roman"/>
          <w:sz w:val="24"/>
          <w:szCs w:val="24"/>
        </w:rPr>
        <w:t xml:space="preserve"> với H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82BF0" w:rsidRPr="00E82BF0">
        <w:rPr>
          <w:rFonts w:eastAsia="MS Mincho" w:cs="Times New Roman"/>
          <w:sz w:val="24"/>
          <w:szCs w:val="24"/>
        </w:rPr>
        <w:t>SO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4</w:t>
      </w:r>
      <w:r w:rsidR="00E82BF0" w:rsidRPr="00E82BF0">
        <w:rPr>
          <w:rFonts w:eastAsia="MS Mincho" w:cs="Times New Roman"/>
          <w:sz w:val="24"/>
          <w:szCs w:val="24"/>
        </w:rPr>
        <w:t xml:space="preserve"> đặc ở 140</w:t>
      </w:r>
      <w:r w:rsidR="00E82BF0" w:rsidRPr="00E82BF0">
        <w:rPr>
          <w:rFonts w:eastAsia="MS Mincho" w:cs="Times New Roman"/>
          <w:sz w:val="24"/>
          <w:szCs w:val="24"/>
          <w:vertAlign w:val="superscript"/>
        </w:rPr>
        <w:t>0</w:t>
      </w:r>
      <w:r w:rsidR="00E82BF0" w:rsidRPr="00E82BF0">
        <w:rPr>
          <w:rFonts w:eastAsia="MS Mincho" w:cs="Times New Roman"/>
          <w:sz w:val="24"/>
          <w:szCs w:val="24"/>
        </w:rPr>
        <w:t>C, thu được 18,752 gam hỗn hợp T gồm 6 ete. Đốt cháy hoàn toàn T, thu được 1,106 mol CO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82BF0" w:rsidRPr="00E82BF0">
        <w:rPr>
          <w:rFonts w:eastAsia="MS Mincho" w:cs="Times New Roman"/>
          <w:sz w:val="24"/>
          <w:szCs w:val="24"/>
        </w:rPr>
        <w:t xml:space="preserve"> và 1,252 mol H</w:t>
      </w:r>
      <w:r w:rsidR="00E82BF0" w:rsidRPr="00E82BF0">
        <w:rPr>
          <w:rFonts w:eastAsia="MS Mincho" w:cs="Times New Roman"/>
          <w:sz w:val="24"/>
          <w:szCs w:val="24"/>
          <w:vertAlign w:val="subscript"/>
        </w:rPr>
        <w:t>2</w:t>
      </w:r>
      <w:r w:rsidR="00E82BF0" w:rsidRPr="00E82BF0">
        <w:rPr>
          <w:rFonts w:eastAsia="MS Mincho" w:cs="Times New Roman"/>
          <w:sz w:val="24"/>
          <w:szCs w:val="24"/>
        </w:rPr>
        <w:t>O.</w:t>
      </w:r>
      <w:r w:rsidR="00687B8E">
        <w:rPr>
          <w:rFonts w:eastAsia="MS Mincho" w:cs="Times New Roman"/>
          <w:sz w:val="24"/>
          <w:szCs w:val="24"/>
        </w:rPr>
        <w:t xml:space="preserve"> </w:t>
      </w:r>
    </w:p>
    <w:p w:rsidR="00E82BF0" w:rsidRPr="00E82BF0" w:rsidRDefault="00E82BF0" w:rsidP="00634689">
      <w:pPr>
        <w:spacing w:before="40" w:after="40"/>
        <w:ind w:right="170" w:firstLine="567"/>
        <w:jc w:val="both"/>
        <w:rPr>
          <w:rFonts w:eastAsia="MS Mincho" w:cs="Times New Roman"/>
          <w:sz w:val="24"/>
          <w:szCs w:val="24"/>
        </w:rPr>
      </w:pPr>
      <w:r w:rsidRPr="00E82BF0">
        <w:rPr>
          <w:rFonts w:eastAsia="MS Mincho" w:cs="Times New Roman"/>
          <w:sz w:val="24"/>
          <w:szCs w:val="24"/>
        </w:rPr>
        <w:t>Tính hiệu suất tạo ete của X, Y, Z.</w:t>
      </w:r>
    </w:p>
    <w:p w:rsidR="00AF0B8B" w:rsidRPr="003D665D" w:rsidRDefault="00AF0B8B" w:rsidP="00634689">
      <w:pPr>
        <w:tabs>
          <w:tab w:val="left" w:pos="284"/>
          <w:tab w:val="left" w:pos="2552"/>
          <w:tab w:val="left" w:pos="4820"/>
          <w:tab w:val="left" w:pos="7088"/>
        </w:tabs>
        <w:spacing w:before="40" w:after="40"/>
        <w:jc w:val="both"/>
        <w:rPr>
          <w:rFonts w:eastAsia="MS Mincho" w:cs="Cambria"/>
          <w:b/>
          <w:sz w:val="24"/>
          <w:szCs w:val="28"/>
        </w:rPr>
      </w:pPr>
      <w:r w:rsidRPr="00AF0B8B">
        <w:rPr>
          <w:rFonts w:eastAsia="+mn-ea" w:cs="Times New Roman"/>
          <w:b/>
          <w:bCs/>
          <w:kern w:val="24"/>
          <w:sz w:val="24"/>
          <w:szCs w:val="26"/>
        </w:rPr>
        <w:t xml:space="preserve">Câu </w:t>
      </w:r>
      <w:r>
        <w:rPr>
          <w:rFonts w:eastAsia="+mn-ea" w:cs="Times New Roman"/>
          <w:b/>
          <w:bCs/>
          <w:kern w:val="24"/>
          <w:sz w:val="24"/>
          <w:szCs w:val="26"/>
        </w:rPr>
        <w:t>10</w:t>
      </w:r>
      <w:r w:rsidRPr="00AF0B8B">
        <w:rPr>
          <w:rFonts w:eastAsia="MS Mincho" w:cs="Times New Roman"/>
          <w:b/>
          <w:sz w:val="24"/>
          <w:szCs w:val="26"/>
        </w:rPr>
        <w:t>:</w:t>
      </w:r>
      <w:r w:rsidR="00634689">
        <w:rPr>
          <w:rFonts w:eastAsia="MS Mincho" w:cs="Cambria"/>
          <w:b/>
          <w:sz w:val="24"/>
          <w:szCs w:val="28"/>
        </w:rPr>
        <w:t xml:space="preserve"> </w:t>
      </w:r>
      <w:r w:rsidRPr="00AF0B8B">
        <w:rPr>
          <w:rFonts w:eastAsia="MS Mincho" w:cs="Cambria"/>
          <w:sz w:val="24"/>
          <w:szCs w:val="28"/>
        </w:rPr>
        <w:t xml:space="preserve">Hòa tan hoàn toàn 36,05 gam hỗn hợp </w:t>
      </w:r>
      <w:r w:rsidR="001376C4">
        <w:rPr>
          <w:rFonts w:eastAsia="MS Mincho" w:cs="Cambria"/>
          <w:sz w:val="24"/>
          <w:szCs w:val="28"/>
        </w:rPr>
        <w:t>A</w:t>
      </w:r>
      <w:r w:rsidRPr="00AF0B8B">
        <w:rPr>
          <w:rFonts w:eastAsia="MS Mincho" w:cs="Cambria"/>
          <w:sz w:val="24"/>
          <w:szCs w:val="28"/>
        </w:rPr>
        <w:t xml:space="preserve"> gồm Fe</w:t>
      </w:r>
      <w:r w:rsidRPr="00AF0B8B">
        <w:rPr>
          <w:rFonts w:eastAsia="MS Mincho" w:cs="Cambria"/>
          <w:sz w:val="24"/>
          <w:szCs w:val="28"/>
          <w:vertAlign w:val="subscript"/>
        </w:rPr>
        <w:t>2</w:t>
      </w:r>
      <w:r w:rsidRPr="00AF0B8B">
        <w:rPr>
          <w:rFonts w:eastAsia="MS Mincho" w:cs="Cambria"/>
          <w:sz w:val="24"/>
          <w:szCs w:val="28"/>
        </w:rPr>
        <w:t>O</w:t>
      </w:r>
      <w:r w:rsidRPr="00AF0B8B">
        <w:rPr>
          <w:rFonts w:eastAsia="MS Mincho" w:cs="Cambria"/>
          <w:sz w:val="24"/>
          <w:szCs w:val="28"/>
          <w:vertAlign w:val="subscript"/>
        </w:rPr>
        <w:t>3</w:t>
      </w:r>
      <w:r w:rsidRPr="00AF0B8B">
        <w:rPr>
          <w:rFonts w:eastAsia="MS Mincho" w:cs="Cambria"/>
          <w:sz w:val="24"/>
          <w:szCs w:val="28"/>
        </w:rPr>
        <w:t>, Fe(NO</w:t>
      </w:r>
      <w:r w:rsidRPr="00AF0B8B">
        <w:rPr>
          <w:rFonts w:eastAsia="MS Mincho" w:cs="Cambria"/>
          <w:sz w:val="24"/>
          <w:szCs w:val="28"/>
          <w:vertAlign w:val="subscript"/>
        </w:rPr>
        <w:t>3</w:t>
      </w:r>
      <w:r w:rsidRPr="00AF0B8B">
        <w:rPr>
          <w:rFonts w:eastAsia="MS Mincho" w:cs="Cambria"/>
          <w:sz w:val="24"/>
          <w:szCs w:val="28"/>
        </w:rPr>
        <w:t>)</w:t>
      </w:r>
      <w:r w:rsidRPr="00AF0B8B">
        <w:rPr>
          <w:rFonts w:eastAsia="MS Mincho" w:cs="Cambria"/>
          <w:sz w:val="24"/>
          <w:szCs w:val="28"/>
          <w:vertAlign w:val="subscript"/>
        </w:rPr>
        <w:t>2</w:t>
      </w:r>
      <w:r w:rsidRPr="00AF0B8B">
        <w:rPr>
          <w:rFonts w:eastAsia="MS Mincho" w:cs="Cambria"/>
          <w:sz w:val="24"/>
          <w:szCs w:val="28"/>
        </w:rPr>
        <w:t>, Zn bằng 960 ml dung dịch HCl 1M</w:t>
      </w:r>
      <w:r w:rsidR="00545EC6">
        <w:rPr>
          <w:rFonts w:eastAsia="MS Mincho" w:cs="Cambria"/>
          <w:sz w:val="24"/>
          <w:szCs w:val="28"/>
        </w:rPr>
        <w:t>.</w:t>
      </w:r>
      <w:r w:rsidRPr="00AF0B8B">
        <w:rPr>
          <w:rFonts w:eastAsia="MS Mincho" w:cs="Cambria"/>
          <w:sz w:val="24"/>
          <w:szCs w:val="28"/>
        </w:rPr>
        <w:t xml:space="preserve"> </w:t>
      </w:r>
      <w:r w:rsidR="00545EC6">
        <w:rPr>
          <w:rFonts w:eastAsia="MS Mincho" w:cs="Cambria"/>
          <w:sz w:val="24"/>
          <w:szCs w:val="28"/>
        </w:rPr>
        <w:t>S</w:t>
      </w:r>
      <w:r w:rsidRPr="00AF0B8B">
        <w:rPr>
          <w:rFonts w:eastAsia="MS Mincho" w:cs="Cambria"/>
          <w:sz w:val="24"/>
          <w:szCs w:val="28"/>
        </w:rPr>
        <w:t xml:space="preserve">au phản ứng thu được dung dịch </w:t>
      </w:r>
      <w:r w:rsidRPr="00545EC6">
        <w:rPr>
          <w:rFonts w:eastAsia="MS Mincho" w:cs="Cambria"/>
          <w:bCs/>
          <w:sz w:val="24"/>
          <w:szCs w:val="28"/>
        </w:rPr>
        <w:t>X</w:t>
      </w:r>
      <w:r w:rsidRPr="00AF0B8B">
        <w:rPr>
          <w:rFonts w:eastAsia="MS Mincho" w:cs="Cambria"/>
          <w:b/>
          <w:bCs/>
          <w:sz w:val="24"/>
          <w:szCs w:val="28"/>
        </w:rPr>
        <w:t xml:space="preserve"> </w:t>
      </w:r>
      <w:r w:rsidRPr="00AF0B8B">
        <w:rPr>
          <w:rFonts w:eastAsia="MS Mincho" w:cs="Cambria"/>
          <w:sz w:val="24"/>
          <w:szCs w:val="28"/>
        </w:rPr>
        <w:t>chứa 61,17 gam chất tan và 2,24 lít</w:t>
      </w:r>
      <w:r w:rsidR="001B7847">
        <w:rPr>
          <w:rFonts w:eastAsia="MS Mincho" w:cs="Cambria"/>
          <w:sz w:val="24"/>
          <w:szCs w:val="28"/>
        </w:rPr>
        <w:t xml:space="preserve"> (đktc)</w:t>
      </w:r>
      <w:r w:rsidRPr="00AF0B8B">
        <w:rPr>
          <w:rFonts w:eastAsia="MS Mincho" w:cs="Cambria"/>
          <w:sz w:val="24"/>
          <w:szCs w:val="28"/>
        </w:rPr>
        <w:t xml:space="preserve"> hỗn hợp khí gồ</w:t>
      </w:r>
      <w:r w:rsidR="00254C7F">
        <w:rPr>
          <w:rFonts w:eastAsia="MS Mincho" w:cs="Cambria"/>
          <w:sz w:val="24"/>
          <w:szCs w:val="28"/>
        </w:rPr>
        <w:t xml:space="preserve">m </w:t>
      </w:r>
      <w:r w:rsidRPr="00AF0B8B">
        <w:rPr>
          <w:rFonts w:eastAsia="MS Mincho" w:cs="Cambria"/>
          <w:sz w:val="24"/>
          <w:szCs w:val="28"/>
        </w:rPr>
        <w:t>N</w:t>
      </w:r>
      <w:r w:rsidRPr="00AF0B8B">
        <w:rPr>
          <w:rFonts w:eastAsia="MS Mincho" w:cs="Cambria"/>
          <w:sz w:val="24"/>
          <w:szCs w:val="28"/>
          <w:vertAlign w:val="subscript"/>
        </w:rPr>
        <w:t>2</w:t>
      </w:r>
      <w:r w:rsidR="00254C7F">
        <w:rPr>
          <w:rFonts w:eastAsia="MS Mincho" w:cs="Cambria"/>
          <w:sz w:val="24"/>
          <w:szCs w:val="28"/>
        </w:rPr>
        <w:t>O, NO và</w:t>
      </w:r>
      <w:r w:rsidR="00367DDE">
        <w:rPr>
          <w:rFonts w:eastAsia="MS Mincho" w:cs="Cambria"/>
          <w:sz w:val="24"/>
          <w:szCs w:val="28"/>
        </w:rPr>
        <w:t xml:space="preserve"> </w:t>
      </w:r>
      <w:r w:rsidRPr="00AF0B8B">
        <w:rPr>
          <w:rFonts w:eastAsia="MS Mincho" w:cs="Cambria"/>
          <w:sz w:val="24"/>
          <w:szCs w:val="28"/>
        </w:rPr>
        <w:t>H</w:t>
      </w:r>
      <w:r w:rsidRPr="00AF0B8B">
        <w:rPr>
          <w:rFonts w:eastAsia="MS Mincho" w:cs="Cambria"/>
          <w:sz w:val="24"/>
          <w:szCs w:val="28"/>
          <w:vertAlign w:val="subscript"/>
        </w:rPr>
        <w:t>2</w:t>
      </w:r>
      <w:r w:rsidRPr="00AF0B8B">
        <w:rPr>
          <w:rFonts w:eastAsia="MS Mincho" w:cs="Cambria"/>
          <w:sz w:val="24"/>
          <w:szCs w:val="28"/>
        </w:rPr>
        <w:t xml:space="preserve"> có tỉ khố</w:t>
      </w:r>
      <w:r w:rsidR="006D16A7">
        <w:rPr>
          <w:rFonts w:eastAsia="MS Mincho" w:cs="Cambria"/>
          <w:sz w:val="24"/>
          <w:szCs w:val="28"/>
        </w:rPr>
        <w:t xml:space="preserve">i so </w:t>
      </w:r>
      <w:r w:rsidRPr="00AF0B8B">
        <w:rPr>
          <w:rFonts w:eastAsia="MS Mincho" w:cs="Cambria"/>
          <w:sz w:val="24"/>
          <w:szCs w:val="28"/>
        </w:rPr>
        <w:t>vớ</w:t>
      </w:r>
      <w:r w:rsidR="001B7847">
        <w:rPr>
          <w:rFonts w:eastAsia="MS Mincho" w:cs="Cambria"/>
          <w:sz w:val="24"/>
          <w:szCs w:val="28"/>
        </w:rPr>
        <w:t>i He bằng</w:t>
      </w:r>
      <w:r w:rsidRPr="00AF0B8B">
        <w:rPr>
          <w:rFonts w:eastAsia="MS Mincho" w:cs="Cambria"/>
          <w:sz w:val="24"/>
          <w:szCs w:val="28"/>
        </w:rPr>
        <w:t xml:space="preserve"> 6,8. Cho AgNO</w:t>
      </w:r>
      <w:r w:rsidRPr="00AF0B8B">
        <w:rPr>
          <w:rFonts w:eastAsia="MS Mincho" w:cs="Cambria"/>
          <w:sz w:val="24"/>
          <w:szCs w:val="28"/>
          <w:vertAlign w:val="subscript"/>
        </w:rPr>
        <w:t>3</w:t>
      </w:r>
      <w:r w:rsidRPr="00AF0B8B">
        <w:rPr>
          <w:rFonts w:eastAsia="MS Mincho" w:cs="Cambria"/>
          <w:sz w:val="24"/>
          <w:szCs w:val="28"/>
        </w:rPr>
        <w:t xml:space="preserve"> dư vào </w:t>
      </w:r>
      <w:r w:rsidR="002127D7" w:rsidRPr="0024615B">
        <w:rPr>
          <w:rFonts w:eastAsia="MS Mincho" w:cs="Cambria"/>
          <w:bCs/>
          <w:sz w:val="24"/>
          <w:szCs w:val="28"/>
        </w:rPr>
        <w:t>X</w:t>
      </w:r>
      <w:r w:rsidR="002127D7" w:rsidRPr="00B4470E">
        <w:rPr>
          <w:rFonts w:eastAsia="MS Mincho" w:cs="Cambria"/>
          <w:bCs/>
          <w:sz w:val="24"/>
          <w:szCs w:val="28"/>
        </w:rPr>
        <w:t>,</w:t>
      </w:r>
      <w:r w:rsidR="002127D7">
        <w:rPr>
          <w:rFonts w:eastAsia="MS Mincho" w:cs="Cambria"/>
          <w:b/>
          <w:bCs/>
          <w:sz w:val="24"/>
          <w:szCs w:val="28"/>
        </w:rPr>
        <w:t xml:space="preserve"> </w:t>
      </w:r>
      <w:r w:rsidRPr="00AF0B8B">
        <w:rPr>
          <w:rFonts w:eastAsia="MS Mincho" w:cs="Cambria"/>
          <w:sz w:val="24"/>
          <w:szCs w:val="28"/>
        </w:rPr>
        <w:t>thu được 0,224 lít khí NO</w:t>
      </w:r>
      <w:r w:rsidR="001B7847">
        <w:rPr>
          <w:rFonts w:eastAsia="MS Mincho" w:cs="Cambria"/>
          <w:sz w:val="24"/>
          <w:szCs w:val="28"/>
        </w:rPr>
        <w:t xml:space="preserve"> (đktc)</w:t>
      </w:r>
      <w:r w:rsidRPr="00AF0B8B">
        <w:rPr>
          <w:rFonts w:eastAsia="MS Mincho" w:cs="Cambria"/>
          <w:sz w:val="24"/>
          <w:szCs w:val="28"/>
        </w:rPr>
        <w:t xml:space="preserve"> và 145,32 gam kết tủa. Tính phần trăm khối lượng của Fe(NO</w:t>
      </w:r>
      <w:r w:rsidRPr="00AF0B8B">
        <w:rPr>
          <w:rFonts w:eastAsia="MS Mincho" w:cs="Cambria"/>
          <w:sz w:val="24"/>
          <w:szCs w:val="28"/>
          <w:vertAlign w:val="subscript"/>
        </w:rPr>
        <w:t>3</w:t>
      </w:r>
      <w:r w:rsidRPr="00AF0B8B">
        <w:rPr>
          <w:rFonts w:eastAsia="MS Mincho" w:cs="Cambria"/>
          <w:sz w:val="24"/>
          <w:szCs w:val="28"/>
        </w:rPr>
        <w:t>)</w:t>
      </w:r>
      <w:r w:rsidRPr="00AF0B8B">
        <w:rPr>
          <w:rFonts w:eastAsia="MS Mincho" w:cs="Cambria"/>
          <w:sz w:val="24"/>
          <w:szCs w:val="28"/>
          <w:vertAlign w:val="subscript"/>
        </w:rPr>
        <w:t>2</w:t>
      </w:r>
      <w:r w:rsidRPr="00AF0B8B">
        <w:rPr>
          <w:rFonts w:eastAsia="MS Mincho" w:cs="Cambria"/>
          <w:sz w:val="24"/>
          <w:szCs w:val="28"/>
        </w:rPr>
        <w:t xml:space="preserve"> trong</w:t>
      </w:r>
      <w:r w:rsidR="001376C4">
        <w:rPr>
          <w:rFonts w:eastAsia="MS Mincho" w:cs="Cambria"/>
          <w:sz w:val="24"/>
          <w:szCs w:val="28"/>
        </w:rPr>
        <w:t xml:space="preserve"> A</w:t>
      </w:r>
      <w:r w:rsidRPr="00AF0B8B">
        <w:rPr>
          <w:rFonts w:eastAsia="MS Mincho" w:cs="Cambria"/>
          <w:sz w:val="24"/>
          <w:szCs w:val="28"/>
        </w:rPr>
        <w:t>.</w:t>
      </w:r>
    </w:p>
    <w:p w:rsidR="005E2CCE" w:rsidRDefault="005E2CCE" w:rsidP="00634689">
      <w:pPr>
        <w:spacing w:before="40" w:after="40"/>
        <w:jc w:val="center"/>
        <w:rPr>
          <w:rFonts w:cs="Times New Roman"/>
          <w:sz w:val="24"/>
          <w:szCs w:val="24"/>
        </w:rPr>
      </w:pPr>
    </w:p>
    <w:p w:rsidR="006B50D1" w:rsidRDefault="006B50D1" w:rsidP="00634689">
      <w:pPr>
        <w:spacing w:before="40" w:after="40"/>
        <w:jc w:val="center"/>
        <w:rPr>
          <w:rFonts w:cs="Times New Roman"/>
          <w:sz w:val="24"/>
          <w:szCs w:val="24"/>
        </w:rPr>
      </w:pPr>
    </w:p>
    <w:p w:rsidR="003865A4" w:rsidRPr="00AB712E" w:rsidRDefault="003865A4" w:rsidP="00634689">
      <w:pPr>
        <w:spacing w:before="40" w:after="40"/>
        <w:jc w:val="center"/>
        <w:rPr>
          <w:rFonts w:cs="Times New Roman"/>
          <w:b/>
          <w:i/>
          <w:sz w:val="24"/>
          <w:szCs w:val="24"/>
          <w:lang w:val="pt-BR"/>
        </w:rPr>
      </w:pPr>
      <w:r w:rsidRPr="00AB712E">
        <w:rPr>
          <w:rFonts w:cs="Times New Roman"/>
          <w:b/>
          <w:i/>
          <w:sz w:val="24"/>
          <w:szCs w:val="24"/>
          <w:lang w:val="pt-BR"/>
        </w:rPr>
        <w:t>....................................Hết......................................</w:t>
      </w:r>
    </w:p>
    <w:p w:rsidR="006B50D1" w:rsidRDefault="006B50D1" w:rsidP="00634689">
      <w:pPr>
        <w:spacing w:before="40" w:after="40"/>
        <w:jc w:val="center"/>
        <w:rPr>
          <w:rFonts w:cs="Times New Roman"/>
          <w:bCs/>
          <w:i/>
          <w:sz w:val="24"/>
          <w:szCs w:val="24"/>
          <w:lang w:val="nl-NL"/>
        </w:rPr>
      </w:pPr>
    </w:p>
    <w:p w:rsidR="003865A4" w:rsidRPr="00C373E4" w:rsidRDefault="003865A4" w:rsidP="00634689">
      <w:pPr>
        <w:spacing w:before="40" w:after="40"/>
        <w:jc w:val="center"/>
        <w:rPr>
          <w:rFonts w:cs="Times New Roman"/>
          <w:b/>
          <w:bCs/>
          <w:i/>
          <w:sz w:val="24"/>
          <w:szCs w:val="24"/>
          <w:lang w:val="nl-NL"/>
        </w:rPr>
      </w:pPr>
      <w:r w:rsidRPr="00C373E4">
        <w:rPr>
          <w:rFonts w:cs="Times New Roman"/>
          <w:b/>
          <w:bCs/>
          <w:i/>
          <w:sz w:val="24"/>
          <w:szCs w:val="24"/>
          <w:lang w:val="nl-NL"/>
        </w:rPr>
        <w:t>Thí sinh không đượ</w:t>
      </w:r>
      <w:r w:rsidR="003478AE"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c </w:t>
      </w:r>
      <w:r w:rsidRPr="00C373E4">
        <w:rPr>
          <w:rFonts w:cs="Times New Roman"/>
          <w:b/>
          <w:bCs/>
          <w:i/>
          <w:sz w:val="24"/>
          <w:szCs w:val="24"/>
          <w:lang w:val="nl-NL"/>
        </w:rPr>
        <w:t>sử</w:t>
      </w:r>
      <w:r w:rsidR="008860AE"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 </w:t>
      </w:r>
      <w:r w:rsidR="00247BA3"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dụng </w:t>
      </w:r>
      <w:r w:rsidR="008860AE" w:rsidRPr="00C373E4">
        <w:rPr>
          <w:rFonts w:cs="Times New Roman"/>
          <w:b/>
          <w:bCs/>
          <w:i/>
          <w:sz w:val="24"/>
          <w:szCs w:val="24"/>
          <w:lang w:val="nl-NL"/>
        </w:rPr>
        <w:t>tài liệu</w:t>
      </w:r>
      <w:r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. </w:t>
      </w:r>
      <w:r w:rsidR="00814C87" w:rsidRPr="00C373E4">
        <w:rPr>
          <w:rFonts w:cs="Times New Roman"/>
          <w:b/>
          <w:bCs/>
          <w:i/>
          <w:sz w:val="24"/>
          <w:szCs w:val="24"/>
          <w:lang w:val="nl-NL"/>
        </w:rPr>
        <w:t>Cán bộ</w:t>
      </w:r>
      <w:r w:rsidR="00D603EB"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 </w:t>
      </w:r>
      <w:r w:rsidR="00E01E34" w:rsidRPr="00C373E4">
        <w:rPr>
          <w:rFonts w:cs="Times New Roman"/>
          <w:b/>
          <w:bCs/>
          <w:i/>
          <w:sz w:val="24"/>
          <w:szCs w:val="24"/>
          <w:lang w:val="nl-NL"/>
        </w:rPr>
        <w:t xml:space="preserve">coi thi </w:t>
      </w:r>
      <w:r w:rsidRPr="00C373E4">
        <w:rPr>
          <w:rFonts w:cs="Times New Roman"/>
          <w:b/>
          <w:bCs/>
          <w:i/>
          <w:sz w:val="24"/>
          <w:szCs w:val="24"/>
          <w:lang w:val="nl-NL"/>
        </w:rPr>
        <w:t>không giải thích gì thêm.</w:t>
      </w:r>
    </w:p>
    <w:p w:rsidR="00C75F47" w:rsidRDefault="00C75F47" w:rsidP="00634689">
      <w:pPr>
        <w:spacing w:before="40" w:after="40"/>
        <w:jc w:val="both"/>
        <w:rPr>
          <w:rFonts w:cs="Times New Roman"/>
          <w:color w:val="000000" w:themeColor="text1"/>
          <w:sz w:val="24"/>
          <w:szCs w:val="24"/>
        </w:rPr>
      </w:pPr>
    </w:p>
    <w:p w:rsidR="003B4A9F" w:rsidRDefault="003865A4" w:rsidP="00634689">
      <w:pPr>
        <w:spacing w:before="40" w:after="40"/>
        <w:jc w:val="both"/>
      </w:pPr>
      <w:r w:rsidRPr="00AB712E">
        <w:rPr>
          <w:rFonts w:cs="Times New Roman"/>
          <w:color w:val="000000" w:themeColor="text1"/>
          <w:sz w:val="24"/>
          <w:szCs w:val="24"/>
        </w:rPr>
        <w:t>Họ và tên thí sinh:</w:t>
      </w:r>
      <w:r w:rsidR="00F03FC6">
        <w:rPr>
          <w:rFonts w:cs="Times New Roman"/>
          <w:color w:val="000000" w:themeColor="text1"/>
          <w:sz w:val="24"/>
          <w:szCs w:val="24"/>
        </w:rPr>
        <w:t xml:space="preserve"> </w:t>
      </w:r>
      <w:r w:rsidRPr="00AB712E">
        <w:rPr>
          <w:rFonts w:cs="Times New Roman"/>
          <w:color w:val="000000" w:themeColor="text1"/>
          <w:sz w:val="24"/>
          <w:szCs w:val="24"/>
        </w:rPr>
        <w:t>………………………………………….Số báo danh:</w:t>
      </w:r>
      <w:r w:rsidR="00F03FC6">
        <w:rPr>
          <w:rFonts w:cs="Times New Roman"/>
          <w:color w:val="000000" w:themeColor="text1"/>
          <w:sz w:val="24"/>
          <w:szCs w:val="24"/>
        </w:rPr>
        <w:t xml:space="preserve"> </w:t>
      </w:r>
      <w:r w:rsidRPr="00AB712E">
        <w:rPr>
          <w:rFonts w:cs="Times New Roman"/>
          <w:color w:val="000000" w:themeColor="text1"/>
          <w:sz w:val="24"/>
          <w:szCs w:val="24"/>
        </w:rPr>
        <w:t>……………………………</w:t>
      </w:r>
      <w:r w:rsidR="003B4A9F"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375"/>
        <w:gridCol w:w="5875"/>
      </w:tblGrid>
      <w:tr w:rsidR="008B6D2E" w:rsidRPr="00AB712E" w:rsidTr="00A55635">
        <w:trPr>
          <w:jc w:val="center"/>
        </w:trPr>
        <w:tc>
          <w:tcPr>
            <w:tcW w:w="3375" w:type="dxa"/>
          </w:tcPr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</w:pPr>
            <w:r w:rsidRPr="00AB712E">
              <w:rPr>
                <w:rFonts w:eastAsia="Calibri" w:cs="Times New Roman"/>
                <w:bCs/>
                <w:color w:val="0000FF"/>
                <w:sz w:val="24"/>
                <w:szCs w:val="24"/>
                <w:lang w:val="pt-BR"/>
              </w:rPr>
              <w:lastRenderedPageBreak/>
              <w:br w:type="page"/>
            </w:r>
            <w:r w:rsidRPr="00AB712E">
              <w:rPr>
                <w:rFonts w:eastAsia="Calibri" w:cs="Times New Roman"/>
                <w:sz w:val="24"/>
                <w:szCs w:val="24"/>
                <w:lang w:val="pt-BR"/>
              </w:rPr>
              <w:br w:type="page"/>
            </w:r>
            <w:r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>SỞ GD&amp;ĐT VĨNH PHÚC</w:t>
            </w:r>
          </w:p>
        </w:tc>
        <w:tc>
          <w:tcPr>
            <w:tcW w:w="5875" w:type="dxa"/>
          </w:tcPr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b/>
                <w:sz w:val="24"/>
                <w:szCs w:val="24"/>
                <w:lang w:val="pt-BR"/>
              </w:rPr>
            </w:pPr>
            <w:r w:rsidRPr="00AB712E">
              <w:rPr>
                <w:rFonts w:eastAsia="Calibri" w:cs="Times New Roman"/>
                <w:b/>
                <w:sz w:val="24"/>
                <w:szCs w:val="24"/>
                <w:lang w:val="pt-BR"/>
              </w:rPr>
              <w:t>KỲ THI CHỌN HSG LỚP 10, 11 THPT</w:t>
            </w:r>
          </w:p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</w:pPr>
            <w:r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>Năm học: 201</w:t>
            </w:r>
            <w:r w:rsidR="00EA2F25">
              <w:rPr>
                <w:rFonts w:cs="Times New Roman"/>
                <w:b/>
                <w:bCs/>
                <w:sz w:val="24"/>
                <w:szCs w:val="24"/>
                <w:lang w:val="pt-BR"/>
              </w:rPr>
              <w:t>8</w:t>
            </w:r>
            <w:r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 xml:space="preserve"> – 201</w:t>
            </w:r>
            <w:r w:rsidR="00EA2F25">
              <w:rPr>
                <w:rFonts w:cs="Times New Roman"/>
                <w:b/>
                <w:bCs/>
                <w:sz w:val="24"/>
                <w:szCs w:val="24"/>
                <w:lang w:val="pt-BR"/>
              </w:rPr>
              <w:t>9</w:t>
            </w:r>
          </w:p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</w:pPr>
            <w:r w:rsidRPr="00AB712E">
              <w:rPr>
                <w:rFonts w:eastAsia="Calibri" w:cs="Times New Roman"/>
                <w:b/>
                <w:sz w:val="24"/>
                <w:szCs w:val="24"/>
                <w:lang w:val="pt-BR"/>
              </w:rPr>
              <w:t>HƯỚNG DẪN CHẤM</w:t>
            </w:r>
            <w:r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 xml:space="preserve"> MÔN: HÓA HỌC 1</w:t>
            </w:r>
            <w:r w:rsidR="006A7AF8"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Pr="00AB712E">
              <w:rPr>
                <w:rFonts w:eastAsia="Calibri" w:cs="Times New Roman"/>
                <w:b/>
                <w:bCs/>
                <w:sz w:val="24"/>
                <w:szCs w:val="24"/>
                <w:lang w:val="pt-BR"/>
              </w:rPr>
              <w:t xml:space="preserve"> - THPT</w:t>
            </w:r>
          </w:p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i/>
                <w:sz w:val="24"/>
                <w:szCs w:val="24"/>
                <w:lang w:val="pt-BR"/>
              </w:rPr>
            </w:pPr>
            <w:r w:rsidRPr="00AB712E">
              <w:rPr>
                <w:rFonts w:eastAsia="Calibri" w:cs="Times New Roman"/>
                <w:i/>
                <w:sz w:val="24"/>
                <w:szCs w:val="24"/>
                <w:lang w:val="pt-BR"/>
              </w:rPr>
              <w:t>(Hướng dẫn chấm gồm 0</w:t>
            </w:r>
            <w:r w:rsidR="004137D8">
              <w:rPr>
                <w:rFonts w:eastAsia="Calibri" w:cs="Times New Roman"/>
                <w:i/>
                <w:sz w:val="24"/>
                <w:szCs w:val="24"/>
                <w:lang w:val="pt-BR"/>
              </w:rPr>
              <w:t>4</w:t>
            </w:r>
            <w:r w:rsidRPr="00AB712E">
              <w:rPr>
                <w:rFonts w:eastAsia="Calibri" w:cs="Times New Roman"/>
                <w:i/>
                <w:sz w:val="24"/>
                <w:szCs w:val="24"/>
                <w:lang w:val="pt-BR"/>
              </w:rPr>
              <w:t xml:space="preserve"> trang)</w:t>
            </w:r>
          </w:p>
          <w:p w:rsidR="008B6D2E" w:rsidRPr="00AB712E" w:rsidRDefault="008B6D2E" w:rsidP="00A55635">
            <w:pPr>
              <w:spacing w:after="0" w:line="240" w:lineRule="auto"/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</w:tr>
    </w:tbl>
    <w:tbl>
      <w:tblPr>
        <w:tblStyle w:val="TableGrid"/>
        <w:tblW w:w="11218" w:type="dxa"/>
        <w:jc w:val="center"/>
        <w:tblLook w:val="04A0" w:firstRow="1" w:lastRow="0" w:firstColumn="1" w:lastColumn="0" w:noHBand="0" w:noVBand="1"/>
      </w:tblPr>
      <w:tblGrid>
        <w:gridCol w:w="957"/>
        <w:gridCol w:w="461"/>
        <w:gridCol w:w="8930"/>
        <w:gridCol w:w="870"/>
      </w:tblGrid>
      <w:tr w:rsidR="008B6D2E" w:rsidRPr="00485207" w:rsidTr="00B2210E">
        <w:trPr>
          <w:jc w:val="center"/>
        </w:trPr>
        <w:tc>
          <w:tcPr>
            <w:tcW w:w="957" w:type="dxa"/>
            <w:vAlign w:val="center"/>
          </w:tcPr>
          <w:p w:rsidR="008B6D2E" w:rsidRPr="00485207" w:rsidRDefault="008B6D2E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461" w:type="dxa"/>
            <w:vAlign w:val="center"/>
          </w:tcPr>
          <w:p w:rsidR="008B6D2E" w:rsidRPr="00485207" w:rsidRDefault="008B6D2E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Ý</w:t>
            </w:r>
          </w:p>
        </w:tc>
        <w:tc>
          <w:tcPr>
            <w:tcW w:w="8930" w:type="dxa"/>
            <w:tcBorders>
              <w:bottom w:val="single" w:sz="4" w:space="0" w:color="auto"/>
            </w:tcBorders>
            <w:vAlign w:val="center"/>
          </w:tcPr>
          <w:p w:rsidR="008B6D2E" w:rsidRPr="00485207" w:rsidRDefault="008B6D2E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870" w:type="dxa"/>
            <w:tcBorders>
              <w:bottom w:val="single" w:sz="4" w:space="0" w:color="auto"/>
            </w:tcBorders>
            <w:vAlign w:val="center"/>
          </w:tcPr>
          <w:p w:rsidR="008B6D2E" w:rsidRPr="00485207" w:rsidRDefault="008B6D2E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3B4A9F" w:rsidRPr="00485207" w:rsidTr="00B2210E">
        <w:trPr>
          <w:jc w:val="center"/>
        </w:trPr>
        <w:tc>
          <w:tcPr>
            <w:tcW w:w="95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ind w:right="-502" w:hanging="464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1</w:t>
            </w:r>
          </w:p>
          <w:p w:rsidR="003B4A9F" w:rsidRPr="00485207" w:rsidRDefault="003B4A9F" w:rsidP="00954048">
            <w:pPr>
              <w:spacing w:beforeLines="20" w:before="48" w:afterLines="20" w:after="48"/>
              <w:ind w:right="-502" w:hanging="464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</w:tc>
        <w:tc>
          <w:tcPr>
            <w:tcW w:w="461" w:type="dxa"/>
            <w:vMerge w:val="restart"/>
            <w:tcBorders>
              <w:top w:val="single" w:sz="4" w:space="0" w:color="000000" w:themeColor="text1"/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B4A9F" w:rsidRPr="00FD1674" w:rsidRDefault="00A106BE" w:rsidP="00954048">
            <w:pPr>
              <w:widowControl w:val="0"/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(1): </w:t>
            </w:r>
            <w:r w:rsidR="00C80EC7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</w:t>
            </w:r>
            <w:r w:rsidR="00C80EC7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C80EC7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3H</w:t>
            </w:r>
            <w:r w:rsidR="00C80EC7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515444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="00515444" w:rsidRPr="00130D27">
              <w:rPr>
                <w:position w:val="-6"/>
              </w:rPr>
              <w:object w:dxaOrig="859" w:dyaOrig="360">
                <v:shape id="_x0000_i1034" type="#_x0000_t75" style="width:42.75pt;height:18.75pt" o:ole="">
                  <v:imagedata r:id="rId23" o:title=""/>
                </v:shape>
                <o:OLEObject Type="Embed" ProgID="Equation.DSMT4" ShapeID="_x0000_i1034" DrawAspect="Content" ObjectID="_1616426283" r:id="rId24"/>
              </w:object>
            </w:r>
            <w:r w:rsidR="00C80EC7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C80EC7" w:rsidRPr="00485207">
              <w:rPr>
                <w:rFonts w:eastAsia="Times New Roman" w:cs="Times New Roman"/>
                <w:sz w:val="24"/>
                <w:szCs w:val="24"/>
              </w:rPr>
              <w:t>2NH</w:t>
            </w:r>
            <w:r w:rsidR="00C80EC7" w:rsidRPr="00485207">
              <w:rPr>
                <w:rFonts w:eastAsia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B4A9F" w:rsidRPr="00973766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C80EC7" w:rsidRPr="00485207" w:rsidTr="00B2210E">
        <w:trPr>
          <w:jc w:val="center"/>
        </w:trPr>
        <w:tc>
          <w:tcPr>
            <w:tcW w:w="957" w:type="dxa"/>
            <w:vMerge/>
            <w:tcBorders>
              <w:top w:val="single" w:sz="4" w:space="0" w:color="000000" w:themeColor="text1"/>
            </w:tcBorders>
            <w:vAlign w:val="center"/>
          </w:tcPr>
          <w:p w:rsidR="00C80EC7" w:rsidRPr="00485207" w:rsidRDefault="00C80EC7" w:rsidP="00954048">
            <w:pPr>
              <w:spacing w:beforeLines="20" w:before="48" w:afterLines="20" w:after="48"/>
              <w:ind w:right="-502" w:hanging="464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single" w:sz="4" w:space="0" w:color="000000" w:themeColor="text1"/>
              <w:right w:val="single" w:sz="4" w:space="0" w:color="auto"/>
            </w:tcBorders>
            <w:vAlign w:val="center"/>
          </w:tcPr>
          <w:p w:rsidR="00C80EC7" w:rsidRPr="00485207" w:rsidRDefault="00C80EC7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80EC7" w:rsidRPr="00485207" w:rsidRDefault="00A106BE" w:rsidP="00954048">
            <w:pPr>
              <w:widowControl w:val="0"/>
              <w:tabs>
                <w:tab w:val="left" w:pos="313"/>
                <w:tab w:val="left" w:pos="488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(2): 4NH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5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</w:t>
            </w:r>
            <w:r w:rsidR="00515444" w:rsidRPr="00130D27">
              <w:rPr>
                <w:position w:val="-6"/>
              </w:rPr>
              <w:object w:dxaOrig="859" w:dyaOrig="360">
                <v:shape id="_x0000_i1035" type="#_x0000_t75" style="width:42.75pt;height:18.75pt" o:ole="">
                  <v:imagedata r:id="rId23" o:title=""/>
                </v:shape>
                <o:OLEObject Type="Embed" ProgID="Equation.DSMT4" ShapeID="_x0000_i1035" DrawAspect="Content" ObjectID="_1616426284" r:id="rId25"/>
              </w:object>
            </w:r>
            <w:r w:rsidR="00515444">
              <w:t xml:space="preserve"> 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4NO + 6H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C80EC7" w:rsidRPr="00973766" w:rsidRDefault="00A106BE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3B4A9F" w:rsidRPr="00485207" w:rsidTr="00B2210E">
        <w:trPr>
          <w:jc w:val="center"/>
        </w:trPr>
        <w:tc>
          <w:tcPr>
            <w:tcW w:w="957" w:type="dxa"/>
            <w:vMerge/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B4A9F" w:rsidRPr="00485207" w:rsidRDefault="001562A7" w:rsidP="00954048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(3): 2NO + 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2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B4A9F" w:rsidRPr="00973766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</w:t>
            </w:r>
            <w:r w:rsidR="00A106BE"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2</w:t>
            </w: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5</w:t>
            </w:r>
          </w:p>
        </w:tc>
      </w:tr>
      <w:tr w:rsidR="003B4A9F" w:rsidRPr="00485207" w:rsidTr="00B2210E">
        <w:trPr>
          <w:jc w:val="center"/>
        </w:trPr>
        <w:tc>
          <w:tcPr>
            <w:tcW w:w="957" w:type="dxa"/>
            <w:vMerge/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B4A9F" w:rsidRPr="00485207" w:rsidRDefault="003042C3" w:rsidP="00954048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(4): 4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2H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O 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4H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B4A9F" w:rsidRPr="00973766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</w:t>
            </w:r>
            <w:r w:rsidR="00A106BE"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2</w:t>
            </w: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5</w:t>
            </w:r>
          </w:p>
        </w:tc>
      </w:tr>
      <w:tr w:rsidR="003B4A9F" w:rsidRPr="00485207" w:rsidTr="00B2210E">
        <w:trPr>
          <w:trHeight w:val="407"/>
          <w:jc w:val="center"/>
        </w:trPr>
        <w:tc>
          <w:tcPr>
            <w:tcW w:w="957" w:type="dxa"/>
            <w:vMerge/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F0E85" w:rsidRPr="00485207" w:rsidRDefault="00CF0E85" w:rsidP="00954048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(5): 5Mg + 12 H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5Mg(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N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6H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O 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CF0E85" w:rsidRPr="00973766" w:rsidRDefault="006C4ED4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3B4A9F" w:rsidRPr="00485207" w:rsidTr="00B2210E">
        <w:trPr>
          <w:trHeight w:val="710"/>
          <w:jc w:val="center"/>
        </w:trPr>
        <w:tc>
          <w:tcPr>
            <w:tcW w:w="957" w:type="dxa"/>
            <w:vMerge/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F0E85" w:rsidRPr="00485207" w:rsidRDefault="00CF0E85" w:rsidP="00954048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sz w:val="24"/>
                <w:szCs w:val="24"/>
              </w:rPr>
              <w:t>(6): N</w:t>
            </w:r>
            <w:r w:rsidRPr="00485207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sz w:val="24"/>
                <w:szCs w:val="24"/>
              </w:rPr>
              <w:t xml:space="preserve"> + O</w:t>
            </w:r>
            <w:r w:rsidRPr="00485207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485207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485207">
              <w:rPr>
                <w:rFonts w:eastAsia="Times New Roman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>
                  <wp:extent cx="723900" cy="2667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5207">
              <w:rPr>
                <w:rFonts w:eastAsia="Times New Roman" w:cs="Times New Roman"/>
                <w:sz w:val="24"/>
                <w:szCs w:val="24"/>
              </w:rPr>
              <w:t>2NO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B4A9F" w:rsidRPr="00973766" w:rsidRDefault="006C4ED4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6C4ED4" w:rsidRPr="00485207" w:rsidTr="00B2210E">
        <w:trPr>
          <w:trHeight w:val="565"/>
          <w:jc w:val="center"/>
        </w:trPr>
        <w:tc>
          <w:tcPr>
            <w:tcW w:w="957" w:type="dxa"/>
            <w:vMerge/>
            <w:vAlign w:val="center"/>
          </w:tcPr>
          <w:p w:rsidR="006C4ED4" w:rsidRPr="00485207" w:rsidRDefault="006C4ED4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right w:val="single" w:sz="4" w:space="0" w:color="auto"/>
            </w:tcBorders>
            <w:vAlign w:val="center"/>
          </w:tcPr>
          <w:p w:rsidR="006C4ED4" w:rsidRPr="00485207" w:rsidRDefault="006C4ED4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954048" w:rsidRPr="00485207" w:rsidRDefault="006C4ED4" w:rsidP="00954048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(7): 2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2Na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OH  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ym w:font="Symbol" w:char="F0AE"/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Na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Na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H</w:t>
            </w:r>
            <w:r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C4ED4" w:rsidRPr="00973766" w:rsidRDefault="001626FF" w:rsidP="001626FF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3B4A9F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:rsidR="003B4A9F" w:rsidRPr="00485207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4ED4" w:rsidRPr="00485207" w:rsidRDefault="00984322" w:rsidP="00D46FA7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(8): 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>5Na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2 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+ 2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>Na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Mn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4 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+ 3H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S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ym w:font="Symbol" w:char="F0AE"/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5Na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="00D46FA7">
              <w:rPr>
                <w:rFonts w:eastAsia="Times New Roman" w:cs="Times New Roman"/>
                <w:color w:val="000000"/>
                <w:sz w:val="24"/>
                <w:szCs w:val="24"/>
              </w:rPr>
              <w:t>+ Na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S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4 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+ 2MnSO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4 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+3H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6C4ED4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A9F" w:rsidRPr="00973766" w:rsidRDefault="003B4A9F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2C3E6C" w:rsidRPr="00485207" w:rsidTr="00B2210E">
        <w:trPr>
          <w:trHeight w:val="315"/>
          <w:jc w:val="center"/>
        </w:trPr>
        <w:tc>
          <w:tcPr>
            <w:tcW w:w="957" w:type="dxa"/>
            <w:vMerge w:val="restart"/>
            <w:vAlign w:val="center"/>
          </w:tcPr>
          <w:p w:rsidR="00DC3237" w:rsidRPr="00485207" w:rsidRDefault="00FB7904" w:rsidP="00DC3237">
            <w:pPr>
              <w:spacing w:beforeLines="20" w:before="48" w:afterLines="20" w:after="48"/>
              <w:ind w:right="-502" w:hanging="464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2</w:t>
            </w:r>
          </w:p>
          <w:p w:rsidR="002C3E6C" w:rsidRPr="00485207" w:rsidRDefault="00DC3237" w:rsidP="00DC3237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</w:tc>
        <w:tc>
          <w:tcPr>
            <w:tcW w:w="461" w:type="dxa"/>
            <w:tcBorders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a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C3E6C" w:rsidRPr="00485207" w:rsidRDefault="002C5100" w:rsidP="00BB1867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ó kết tủa trắng, sau tan dần tạo dung dịch trong suốt</w:t>
            </w:r>
            <w:r w:rsidR="00EF47B3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:</w:t>
            </w:r>
          </w:p>
          <w:p w:rsidR="00C952D6" w:rsidRPr="00485207" w:rsidRDefault="00BE3425" w:rsidP="00BE3425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     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O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Ca(OH)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C952D6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→ CaCO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↓+ H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</w:p>
          <w:p w:rsidR="002A4C7C" w:rsidRPr="00FD1674" w:rsidRDefault="00BE3425" w:rsidP="00BE3425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     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O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CaCO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↓  + H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O → Ca(HCO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  <w:r w:rsidR="002A4C7C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973766" w:rsidRDefault="002A4C7C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5</w:t>
            </w:r>
          </w:p>
        </w:tc>
      </w:tr>
      <w:tr w:rsidR="00DC3237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DC3237" w:rsidRPr="00485207" w:rsidRDefault="00DC3237" w:rsidP="00DC3237">
            <w:pPr>
              <w:spacing w:beforeLines="20" w:before="48" w:afterLines="20" w:after="48"/>
              <w:ind w:right="-502" w:hanging="464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tcBorders>
              <w:bottom w:val="dashSmallGap" w:sz="4" w:space="0" w:color="auto"/>
              <w:right w:val="single" w:sz="4" w:space="0" w:color="auto"/>
            </w:tcBorders>
            <w:vAlign w:val="center"/>
          </w:tcPr>
          <w:p w:rsidR="00DC3237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b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DC3237" w:rsidRPr="00485207" w:rsidRDefault="002C5100" w:rsidP="00F666AB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ó kết tủa xanh, sau tan thành dung dịch xanh thẫm</w:t>
            </w:r>
            <w:r w:rsidR="00485207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:</w:t>
            </w:r>
          </w:p>
          <w:p w:rsidR="00F666AB" w:rsidRPr="00485207" w:rsidRDefault="00BE3425" w:rsidP="00F666AB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="007F55CF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H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Cu(NO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</w:t>
            </w:r>
            <w:r w:rsidR="007F55CF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O → Cu(OH)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softHyphen/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7F55CF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↓ 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+ </w:t>
            </w:r>
            <w:r w:rsidR="007F55CF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H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="00F666AB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  <w:p w:rsidR="004019D2" w:rsidRPr="00BD7A95" w:rsidRDefault="00BE3425" w:rsidP="00F666AB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4NH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Cu(OH)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2 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674F7D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↓ 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→ </w:t>
            </w:r>
            <w:r w:rsidR="00674F7D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[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u(NH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  <w:r w:rsidR="004019D2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674F7D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] (OH)</w:t>
            </w:r>
            <w:r w:rsidR="00674F7D" w:rsidRPr="00485207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DC3237" w:rsidRPr="00973766" w:rsidRDefault="007F55CF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5</w:t>
            </w:r>
          </w:p>
        </w:tc>
      </w:tr>
      <w:tr w:rsidR="002C3E6C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2C3E6C" w:rsidRPr="00485207" w:rsidRDefault="002C3E6C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c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C3E6C" w:rsidRDefault="002C5100" w:rsidP="005B389A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</w:t>
            </w:r>
            <w:r w:rsidR="00EF47B3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Dung </w:t>
            </w:r>
            <w:r w:rsidR="00E3034E">
              <w:rPr>
                <w:rFonts w:eastAsia="Times New Roman" w:cs="Times New Roman"/>
                <w:color w:val="000000"/>
                <w:sz w:val="24"/>
                <w:szCs w:val="24"/>
              </w:rPr>
              <w:t>dị</w:t>
            </w:r>
            <w:r w:rsidR="00EF47B3" w:rsidRPr="00485207">
              <w:rPr>
                <w:rFonts w:eastAsia="Times New Roman" w:cs="Times New Roman"/>
                <w:color w:val="000000"/>
                <w:sz w:val="24"/>
                <w:szCs w:val="24"/>
              </w:rPr>
              <w:t>ch không màu, sau xuất hiện màu hồng:</w:t>
            </w:r>
          </w:p>
          <w:p w:rsidR="008D4CDC" w:rsidRPr="00567512" w:rsidRDefault="003B66D5" w:rsidP="00567512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NaOH + HCl → NaCl + H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  <w:r w:rsidR="00567512">
              <w:rPr>
                <w:rFonts w:eastAsia="Times New Roman" w:cs="Times New Roman"/>
                <w:color w:val="000000"/>
                <w:sz w:val="24"/>
                <w:szCs w:val="24"/>
              </w:rPr>
              <w:t>;  NaOH dư → Na</w:t>
            </w:r>
            <w:r w:rsidR="00567512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="00567512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OH</w:t>
            </w:r>
            <w:r w:rsidR="00567512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-</w:t>
            </w:r>
            <w:r w:rsidR="00567512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973766" w:rsidRDefault="003B66D5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2C3E6C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2C3E6C" w:rsidRPr="00485207" w:rsidRDefault="002C3E6C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d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93A62" w:rsidRDefault="002C5100" w:rsidP="005B389A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Có</w:t>
            </w:r>
            <w:r w:rsidR="00393A62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kết tủa keo trắng:</w:t>
            </w:r>
          </w:p>
          <w:p w:rsidR="002C3E6C" w:rsidRPr="00371BC4" w:rsidRDefault="00371BC4" w:rsidP="00393A62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ind w:left="360" w:firstLine="113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CO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NaAlO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</w:t>
            </w:r>
            <w:r w:rsidR="004B4607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O → NaHCO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Al(OH)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393A62">
              <w:rPr>
                <w:rFonts w:eastAsia="Times New Roman" w:cs="Times New Roman"/>
                <w:color w:val="000000"/>
                <w:sz w:val="24"/>
                <w:szCs w:val="24"/>
              </w:rPr>
              <w:t>↓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C3E6C" w:rsidRPr="00973766" w:rsidRDefault="005B389A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872C41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872C41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72C41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e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C5100" w:rsidRDefault="002C5100" w:rsidP="005B389A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Có kết tủa Ag:</w:t>
            </w:r>
          </w:p>
          <w:p w:rsidR="00872C41" w:rsidRPr="00485207" w:rsidRDefault="002C5100" w:rsidP="005B389A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CH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CHO + 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AgNO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NH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8D0A7A">
              <w:rPr>
                <w:rFonts w:eastAsia="Times New Roman" w:cs="Times New Roman"/>
                <w:color w:val="000000"/>
                <w:sz w:val="24"/>
                <w:szCs w:val="24"/>
              </w:rPr>
              <w:t>+ H</w:t>
            </w:r>
            <w:r w:rsidR="008D0A7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8D0A7A">
              <w:rPr>
                <w:rFonts w:eastAsia="Times New Roman" w:cs="Times New Roman"/>
                <w:color w:val="000000"/>
                <w:sz w:val="24"/>
                <w:szCs w:val="24"/>
              </w:rPr>
              <w:t>O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→ CH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COONH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</w:t>
            </w:r>
            <w:r w:rsidR="002860E6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NH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>NO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FE2DAA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2 Ag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↓</w:t>
            </w:r>
            <w:r w:rsidR="00BD7A95">
              <w:rPr>
                <w:rFonts w:eastAsia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72C41" w:rsidRPr="00973766" w:rsidRDefault="002860E6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2C3E6C" w:rsidRPr="00485207" w:rsidTr="00B2210E">
        <w:trPr>
          <w:trHeight w:val="315"/>
          <w:jc w:val="center"/>
        </w:trPr>
        <w:tc>
          <w:tcPr>
            <w:tcW w:w="957" w:type="dxa"/>
            <w:vMerge/>
            <w:vAlign w:val="center"/>
          </w:tcPr>
          <w:p w:rsidR="002C3E6C" w:rsidRPr="00485207" w:rsidRDefault="002C3E6C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tcBorders>
              <w:top w:val="dashSmallGap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:rsidR="002C3E6C" w:rsidRPr="00485207" w:rsidRDefault="00872C41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g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2F7" w:rsidRDefault="007B42F7" w:rsidP="007B42F7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</w:t>
            </w:r>
            <w:r w:rsidR="004348C7">
              <w:rPr>
                <w:rFonts w:eastAsia="Times New Roman" w:cs="Times New Roman"/>
                <w:color w:val="000000"/>
                <w:sz w:val="24"/>
                <w:szCs w:val="24"/>
              </w:rPr>
              <w:t>Có bọt khí thoát ra:</w:t>
            </w:r>
          </w:p>
          <w:p w:rsidR="002C3E6C" w:rsidRPr="007B42F7" w:rsidRDefault="007B42F7" w:rsidP="007B42F7">
            <w:pPr>
              <w:widowControl w:val="0"/>
              <w:tabs>
                <w:tab w:val="left" w:pos="371"/>
                <w:tab w:val="left" w:pos="467"/>
                <w:tab w:val="left" w:pos="583"/>
              </w:tabs>
              <w:spacing w:beforeLines="20" w:before="48" w:afterLines="20" w:after="48"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    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2C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(OH)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6Na → 2C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>(ONa)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+ 3H</w:t>
            </w:r>
            <w:r w:rsidR="0095231E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↑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3E6C" w:rsidRPr="00973766" w:rsidRDefault="004348C7" w:rsidP="00954048">
            <w:pPr>
              <w:spacing w:beforeLines="20" w:before="48" w:afterLines="20" w:after="48"/>
              <w:jc w:val="center"/>
              <w:rPr>
                <w:rFonts w:cs="Times New Roman"/>
                <w:spacing w:val="-6"/>
                <w:sz w:val="24"/>
                <w:szCs w:val="24"/>
                <w:lang w:val="pt-BR"/>
              </w:rPr>
            </w:pPr>
            <w:r w:rsidRPr="00973766">
              <w:rPr>
                <w:rFonts w:cs="Times New Roman"/>
                <w:spacing w:val="-6"/>
                <w:sz w:val="24"/>
                <w:szCs w:val="24"/>
                <w:lang w:val="pt-BR"/>
              </w:rPr>
              <w:t>0,25</w:t>
            </w:r>
          </w:p>
        </w:tc>
      </w:tr>
      <w:tr w:rsidR="0062650A" w:rsidRPr="00485207" w:rsidTr="00B2210E">
        <w:trPr>
          <w:jc w:val="center"/>
        </w:trPr>
        <w:tc>
          <w:tcPr>
            <w:tcW w:w="95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2650A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2650A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2650A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2650A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2650A" w:rsidRPr="00485207" w:rsidRDefault="00FB7904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Câu 3</w:t>
            </w:r>
          </w:p>
          <w:p w:rsidR="0062650A" w:rsidRPr="00485207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(2,0đ)</w:t>
            </w:r>
          </w:p>
        </w:tc>
        <w:tc>
          <w:tcPr>
            <w:tcW w:w="461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2650A" w:rsidRPr="00485207" w:rsidRDefault="0062650A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5656AA" w:rsidRPr="005656AA" w:rsidRDefault="005656AA" w:rsidP="005656AA">
            <w:pPr>
              <w:jc w:val="both"/>
              <w:rPr>
                <w:rFonts w:eastAsia="MS Mincho" w:cs="Times New Roman"/>
                <w:iCs/>
                <w:sz w:val="24"/>
                <w:szCs w:val="24"/>
                <w:lang w:val="fr-FR"/>
              </w:rPr>
            </w:pPr>
            <w:r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X là photpho, các phản ứng xả</w:t>
            </w:r>
            <w:r w:rsidR="006F0F5E">
              <w:rPr>
                <w:rFonts w:eastAsia="MS Mincho" w:cs="Times New Roman"/>
                <w:iCs/>
                <w:sz w:val="24"/>
                <w:szCs w:val="24"/>
                <w:lang w:val="fr-FR"/>
              </w:rPr>
              <w:t>y ra</w:t>
            </w:r>
            <w:r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:</w:t>
            </w:r>
          </w:p>
          <w:p w:rsidR="0062650A" w:rsidRPr="00E86836" w:rsidRDefault="00045F06" w:rsidP="00E86836">
            <w:pPr>
              <w:jc w:val="both"/>
              <w:rPr>
                <w:rFonts w:eastAsia="MS Mincho" w:cs="Times New Roman"/>
                <w:iCs/>
                <w:sz w:val="24"/>
                <w:szCs w:val="24"/>
                <w:lang w:val="fr-FR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      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 + 5HNO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→ H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(</w:t>
            </w:r>
            <w:r w:rsidR="005656AA" w:rsidRPr="00222023">
              <w:rPr>
                <w:rFonts w:eastAsia="MS Mincho" w:cs="Times New Roman"/>
                <w:iCs/>
                <w:sz w:val="24"/>
                <w:szCs w:val="24"/>
                <w:lang w:val="fr-FR"/>
              </w:rPr>
              <w:t>Z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) + 5NO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5656AA" w:rsidRPr="005656AA">
              <w:rPr>
                <w:rFonts w:eastAsia="MS Mincho" w:cs="Times New Roman" w:hint="eastAsia"/>
                <w:iCs/>
                <w:sz w:val="24"/>
                <w:szCs w:val="24"/>
                <w:lang w:val="fr-FR"/>
              </w:rPr>
              <w:t>↑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(T)</w:t>
            </w:r>
            <w:r w:rsidR="005656AA" w:rsidRPr="005656AA">
              <w:rPr>
                <w:rFonts w:eastAsia="MS Mincho" w:cs="Times New Roman" w:hint="eastAsia"/>
                <w:iCs/>
                <w:sz w:val="24"/>
                <w:szCs w:val="24"/>
                <w:lang w:val="fr-FR"/>
              </w:rPr>
              <w:t xml:space="preserve"> + H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5656AA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O</w: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62650A" w:rsidRPr="00973766" w:rsidRDefault="0062650A" w:rsidP="00602902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E86836" w:rsidRPr="00485207" w:rsidTr="00B2210E">
        <w:trPr>
          <w:jc w:val="center"/>
        </w:trPr>
        <w:tc>
          <w:tcPr>
            <w:tcW w:w="957" w:type="dxa"/>
            <w:vMerge/>
            <w:tcBorders>
              <w:top w:val="single" w:sz="4" w:space="0" w:color="000000" w:themeColor="text1"/>
            </w:tcBorders>
            <w:vAlign w:val="center"/>
          </w:tcPr>
          <w:p w:rsidR="00E86836" w:rsidRDefault="00E86836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single" w:sz="4" w:space="0" w:color="000000" w:themeColor="text1"/>
            </w:tcBorders>
            <w:vAlign w:val="center"/>
          </w:tcPr>
          <w:p w:rsidR="00E86836" w:rsidRPr="00485207" w:rsidRDefault="00E8683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E86836" w:rsidRPr="005656AA" w:rsidRDefault="00453DEC" w:rsidP="005656AA">
            <w:pPr>
              <w:jc w:val="both"/>
              <w:rPr>
                <w:rFonts w:eastAsia="MS Mincho" w:cs="Times New Roman"/>
                <w:iCs/>
                <w:sz w:val="24"/>
                <w:szCs w:val="24"/>
                <w:lang w:val="fr-FR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      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+ NaOH → Na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(Z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1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) + 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O</w: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E86836" w:rsidRPr="00973766" w:rsidRDefault="008D1282" w:rsidP="00602902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62650A" w:rsidRPr="00485207" w:rsidTr="00B2210E">
        <w:trPr>
          <w:jc w:val="center"/>
        </w:trPr>
        <w:tc>
          <w:tcPr>
            <w:tcW w:w="957" w:type="dxa"/>
            <w:vMerge/>
            <w:vAlign w:val="center"/>
          </w:tcPr>
          <w:p w:rsidR="0062650A" w:rsidRPr="00485207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62650A" w:rsidRPr="00485207" w:rsidRDefault="0062650A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2650A" w:rsidRPr="00E86836" w:rsidRDefault="00453DEC" w:rsidP="00E86836">
            <w:pPr>
              <w:jc w:val="both"/>
              <w:rPr>
                <w:rFonts w:eastAsia="MS Mincho" w:cs="Times New Roman"/>
                <w:iCs/>
                <w:sz w:val="24"/>
                <w:szCs w:val="24"/>
                <w:lang w:val="fr-FR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      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+ 2NaOH → Na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(Z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) + </w:t>
            </w:r>
            <w:r w:rsidR="007F1CAC">
              <w:rPr>
                <w:rFonts w:eastAsia="MS Mincho" w:cs="Times New Roman"/>
                <w:iCs/>
                <w:sz w:val="24"/>
                <w:szCs w:val="24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2650A" w:rsidRPr="00973766" w:rsidRDefault="0062650A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62650A" w:rsidRPr="00485207" w:rsidTr="00B2210E">
        <w:trPr>
          <w:jc w:val="center"/>
        </w:trPr>
        <w:tc>
          <w:tcPr>
            <w:tcW w:w="957" w:type="dxa"/>
            <w:vMerge/>
            <w:vAlign w:val="center"/>
          </w:tcPr>
          <w:p w:rsidR="0062650A" w:rsidRPr="00485207" w:rsidRDefault="0062650A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62650A" w:rsidRPr="00485207" w:rsidRDefault="0062650A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62650A" w:rsidRPr="000A6146" w:rsidRDefault="00453DEC" w:rsidP="000A6146">
            <w:pPr>
              <w:jc w:val="both"/>
              <w:rPr>
                <w:rFonts w:eastAsia="MS Mincho" w:cs="Times New Roman"/>
                <w:iCs/>
                <w:sz w:val="24"/>
                <w:szCs w:val="24"/>
                <w:lang w:val="fr-FR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      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+ 3NaOH → Na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PO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4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 (Z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 xml:space="preserve">) + </w:t>
            </w:r>
            <w:r w:rsidR="007F1CAC">
              <w:rPr>
                <w:rFonts w:eastAsia="MS Mincho" w:cs="Times New Roman"/>
                <w:iCs/>
                <w:sz w:val="24"/>
                <w:szCs w:val="24"/>
                <w:lang w:val="fr-FR"/>
              </w:rPr>
              <w:t>3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H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vertAlign w:val="subscript"/>
                <w:lang w:val="fr-FR"/>
              </w:rPr>
              <w:t>2</w:t>
            </w:r>
            <w:r w:rsidR="00E86836" w:rsidRPr="005656AA">
              <w:rPr>
                <w:rFonts w:eastAsia="MS Mincho" w:cs="Times New Roman"/>
                <w:iCs/>
                <w:sz w:val="24"/>
                <w:szCs w:val="24"/>
                <w:lang w:val="fr-FR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000000" w:themeColor="text1"/>
            </w:tcBorders>
            <w:vAlign w:val="center"/>
          </w:tcPr>
          <w:p w:rsidR="0062650A" w:rsidRPr="00973766" w:rsidRDefault="0062650A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</w:t>
            </w:r>
            <w:r w:rsidR="008D1282" w:rsidRPr="00973766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  <w:tr w:rsidR="00FD1616" w:rsidRPr="00485207" w:rsidTr="00B2210E">
        <w:trPr>
          <w:trHeight w:val="1247"/>
          <w:jc w:val="center"/>
        </w:trPr>
        <w:tc>
          <w:tcPr>
            <w:tcW w:w="957" w:type="dxa"/>
            <w:vMerge/>
            <w:vAlign w:val="center"/>
          </w:tcPr>
          <w:p w:rsidR="00FD1616" w:rsidRPr="00485207" w:rsidRDefault="00FD1616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vAlign w:val="center"/>
          </w:tcPr>
          <w:p w:rsidR="00FD1616" w:rsidRPr="00485207" w:rsidRDefault="00FD161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A11859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000000" w:themeColor="text1"/>
            </w:tcBorders>
          </w:tcPr>
          <w:p w:rsidR="00FD1616" w:rsidRDefault="00FD1616" w:rsidP="00010A16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A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: 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;</w:t>
            </w:r>
            <w:r w:rsidR="001401BE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B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: N</w:t>
            </w:r>
            <w:r w:rsidR="00163EE0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softHyphen/>
              <w:t>2</w:t>
            </w: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;</w:t>
            </w:r>
            <w:r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 xml:space="preserve">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C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: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 xml:space="preserve"> </w:t>
            </w:r>
            <w:r w:rsidR="006B50D1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Li</w:t>
            </w:r>
            <w:r w:rsidR="006B50D1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="006B50D1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</w:t>
            </w: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;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D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: HNO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;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E</w:t>
            </w:r>
            <w:r w:rsidR="00163EE0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: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4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O</w:t>
            </w:r>
            <w:r w:rsidR="001401BE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1401BE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;</w:t>
            </w:r>
            <w:r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 xml:space="preserve">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F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: N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O</w:t>
            </w:r>
            <w:r w:rsidRPr="001401BE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;</w:t>
            </w:r>
            <w:r w:rsidR="001401BE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Pr="002225E1">
              <w:rPr>
                <w:rFonts w:eastAsia="Times New Roman" w:cs="Times New Roman"/>
                <w:b/>
                <w:iCs/>
                <w:sz w:val="24"/>
                <w:szCs w:val="24"/>
                <w:lang w:val="nl-NL" w:eastAsia="vi-VN"/>
              </w:rPr>
              <w:t>G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: 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O</w:t>
            </w:r>
          </w:p>
          <w:p w:rsidR="00FD1616" w:rsidRPr="00485207" w:rsidRDefault="00FD1616" w:rsidP="00283405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          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4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+ 3O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="00B74575" w:rsidRPr="00E54ECB">
              <w:rPr>
                <w:rFonts w:eastAsia="Times New Roman" w:cs="Times New Roman"/>
                <w:iCs/>
                <w:position w:val="-6"/>
                <w:sz w:val="24"/>
                <w:szCs w:val="24"/>
                <w:lang w:val="nl-NL" w:eastAsia="vi-VN"/>
              </w:rPr>
              <w:object w:dxaOrig="680" w:dyaOrig="360">
                <v:shape id="_x0000_i1036" type="#_x0000_t75" style="width:33pt;height:16.5pt" o:ole="">
                  <v:imagedata r:id="rId27" o:title=""/>
                </v:shape>
                <o:OLEObject Type="Embed" ProgID="Equation.DSMT4" ShapeID="_x0000_i1036" DrawAspect="Content" ObjectID="_1616426285" r:id="rId28"/>
              </w:object>
            </w:r>
            <w:r w:rsidR="00FF30E3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 xml:space="preserve">2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+ 6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="006C0DA3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O</w:t>
            </w:r>
          </w:p>
          <w:p w:rsidR="00FD1616" w:rsidRDefault="00FD1616" w:rsidP="00283405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            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+ 6Li </w:t>
            </w:r>
            <w:r w:rsidR="00B74575" w:rsidRPr="00B92C9A">
              <w:rPr>
                <w:position w:val="-6"/>
              </w:rPr>
              <w:object w:dxaOrig="620" w:dyaOrig="320">
                <v:shape id="_x0000_i1037" type="#_x0000_t75" style="width:30.75pt;height:15.75pt" o:ole="">
                  <v:imagedata r:id="rId29" o:title=""/>
                </v:shape>
                <o:OLEObject Type="Embed" ProgID="Equation.DSMT4" ShapeID="_x0000_i1037" DrawAspect="Content" ObjectID="_1616426286" r:id="rId30"/>
              </w:objec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2Li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="006C0DA3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</w:t>
            </w:r>
          </w:p>
        </w:tc>
        <w:tc>
          <w:tcPr>
            <w:tcW w:w="870" w:type="dxa"/>
            <w:tcBorders>
              <w:top w:val="single" w:sz="4" w:space="0" w:color="000000" w:themeColor="text1"/>
            </w:tcBorders>
            <w:vAlign w:val="center"/>
          </w:tcPr>
          <w:p w:rsidR="00FD1616" w:rsidRPr="00973766" w:rsidRDefault="00FD1616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  <w:p w:rsidR="00FD1616" w:rsidRPr="00973766" w:rsidRDefault="00FD1616" w:rsidP="00FD1616">
            <w:pPr>
              <w:spacing w:beforeLines="20" w:before="48" w:afterLines="20" w:after="48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FD1616" w:rsidRPr="00485207" w:rsidTr="00B2210E">
        <w:trPr>
          <w:trHeight w:val="1406"/>
          <w:jc w:val="center"/>
        </w:trPr>
        <w:tc>
          <w:tcPr>
            <w:tcW w:w="957" w:type="dxa"/>
            <w:vMerge/>
            <w:vAlign w:val="center"/>
          </w:tcPr>
          <w:p w:rsidR="00FD1616" w:rsidRPr="00485207" w:rsidRDefault="00FD1616" w:rsidP="00954048">
            <w:pPr>
              <w:spacing w:beforeLines="20" w:before="48" w:afterLines="20" w:after="48"/>
              <w:ind w:right="-360" w:hanging="181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FD1616" w:rsidRDefault="00FD161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FD1616" w:rsidRPr="00485207" w:rsidRDefault="00FD1616" w:rsidP="00283405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          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Li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 + 3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O </w:t>
            </w:r>
            <w:r w:rsidR="001F5777" w:rsidRPr="00B92C9A">
              <w:rPr>
                <w:position w:val="-6"/>
              </w:rPr>
              <w:object w:dxaOrig="620" w:dyaOrig="320">
                <v:shape id="_x0000_i1038" type="#_x0000_t75" style="width:30.75pt;height:15.75pt" o:ole="">
                  <v:imagedata r:id="rId31" o:title=""/>
                </v:shape>
                <o:OLEObject Type="Embed" ProgID="Equation.DSMT4" ShapeID="_x0000_i1038" DrawAspect="Content" ObjectID="_1616426287" r:id="rId32"/>
              </w:objec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+ 3LiOH</w:t>
            </w:r>
          </w:p>
          <w:p w:rsidR="00FD1616" w:rsidRPr="00485207" w:rsidRDefault="00FD1616" w:rsidP="00283405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          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+ HNO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="001F5777" w:rsidRPr="00B92C9A">
              <w:rPr>
                <w:position w:val="-6"/>
              </w:rPr>
              <w:object w:dxaOrig="620" w:dyaOrig="320">
                <v:shape id="_x0000_i1039" type="#_x0000_t75" style="width:30.75pt;height:15.75pt" o:ole="">
                  <v:imagedata r:id="rId33" o:title=""/>
                </v:shape>
                <o:OLEObject Type="Embed" ProgID="Equation.DSMT4" ShapeID="_x0000_i1039" DrawAspect="Content" ObjectID="_1616426288" r:id="rId34"/>
              </w:objec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4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O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softHyphen/>
            </w:r>
          </w:p>
          <w:p w:rsidR="007E052A" w:rsidRPr="00FD1616" w:rsidRDefault="00FD1616" w:rsidP="00283405">
            <w:pPr>
              <w:spacing w:beforeLines="20" w:before="48" w:afterLines="20" w:after="48"/>
              <w:jc w:val="both"/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</w:pPr>
            <w:r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            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4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O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3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softHyphen/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 xml:space="preserve"> </w:t>
            </w:r>
            <w:r w:rsidRPr="00E54ECB">
              <w:rPr>
                <w:rFonts w:eastAsia="Times New Roman" w:cs="Times New Roman"/>
                <w:iCs/>
                <w:position w:val="-6"/>
                <w:sz w:val="24"/>
                <w:szCs w:val="24"/>
                <w:lang w:val="nl-NL" w:eastAsia="vi-VN"/>
              </w:rPr>
              <w:object w:dxaOrig="680" w:dyaOrig="360" w14:anchorId="09A6229C">
                <v:shape id="_x0000_i1040" type="#_x0000_t75" style="width:33pt;height:16.5pt" o:ole="">
                  <v:imagedata r:id="rId27" o:title=""/>
                </v:shape>
                <o:OLEObject Type="Embed" ProgID="Equation.DSMT4" ShapeID="_x0000_i1040" DrawAspect="Content" ObjectID="_1616426289" r:id="rId35"/>
              </w:objec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N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O + 2H</w:t>
            </w:r>
            <w:r w:rsidRPr="00485207">
              <w:rPr>
                <w:rFonts w:eastAsia="Times New Roman" w:cs="Times New Roman"/>
                <w:iCs/>
                <w:sz w:val="24"/>
                <w:szCs w:val="24"/>
                <w:vertAlign w:val="subscript"/>
                <w:lang w:val="nl-NL" w:eastAsia="vi-VN"/>
              </w:rPr>
              <w:t>2</w:t>
            </w:r>
            <w:r w:rsidR="006C0DA3">
              <w:rPr>
                <w:rFonts w:eastAsia="Times New Roman" w:cs="Times New Roman"/>
                <w:iCs/>
                <w:sz w:val="24"/>
                <w:szCs w:val="24"/>
                <w:lang w:val="nl-NL" w:eastAsia="vi-VN"/>
              </w:rPr>
              <w:t>O</w:t>
            </w:r>
          </w:p>
        </w:tc>
        <w:tc>
          <w:tcPr>
            <w:tcW w:w="87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7E052A" w:rsidRPr="00973766" w:rsidRDefault="00FD1616" w:rsidP="007E052A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  <w:p w:rsidR="007E052A" w:rsidRDefault="007E052A" w:rsidP="007E052A">
            <w:pPr>
              <w:spacing w:beforeLines="20" w:before="48" w:afterLines="20" w:after="48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047B42" w:rsidRPr="00485207" w:rsidTr="00B2210E">
        <w:trPr>
          <w:trHeight w:val="720"/>
          <w:jc w:val="center"/>
        </w:trPr>
        <w:tc>
          <w:tcPr>
            <w:tcW w:w="95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lastRenderedPageBreak/>
              <w:t xml:space="preserve">        Câu </w:t>
            </w: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     (2,0đ)</w:t>
            </w:r>
          </w:p>
          <w:p w:rsidR="00047B42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  <w:r w:rsidR="003D1647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000000" w:themeColor="text1"/>
              <w:bottom w:val="dashSmallGap" w:sz="4" w:space="0" w:color="auto"/>
            </w:tcBorders>
          </w:tcPr>
          <w:p w:rsidR="00047B42" w:rsidRDefault="00047B42" w:rsidP="00C378CD">
            <w:pPr>
              <w:spacing w:beforeLines="20" w:before="48" w:afterLines="20" w:after="48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601504">
              <w:rPr>
                <w:rFonts w:eastAsia="Calibri" w:cs="Times New Roman"/>
                <w:sz w:val="24"/>
                <w:szCs w:val="24"/>
              </w:rPr>
              <w:object w:dxaOrig="5597" w:dyaOrig="1116">
                <v:shape id="_x0000_i1041" type="#_x0000_t75" style="width:228pt;height:45.75pt" o:ole="">
                  <v:imagedata r:id="rId36" o:title=""/>
                </v:shape>
                <o:OLEObject Type="Embed" ProgID="ChemDraw.Document.6.0" ShapeID="_x0000_i1041" DrawAspect="Content" ObjectID="_1616426290" r:id="rId37"/>
              </w:object>
            </w:r>
          </w:p>
          <w:p w:rsidR="00047B42" w:rsidRPr="00047B42" w:rsidRDefault="00047B42" w:rsidP="00C378CD">
            <w:pPr>
              <w:spacing w:beforeLines="20" w:before="48" w:afterLines="20" w:after="48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F3339F">
              <w:rPr>
                <w:rFonts w:cs="Times New Roman"/>
                <w:i/>
                <w:sz w:val="24"/>
                <w:szCs w:val="24"/>
              </w:rPr>
              <w:t>cis-cis</w:t>
            </w:r>
          </w:p>
        </w:tc>
        <w:tc>
          <w:tcPr>
            <w:tcW w:w="870" w:type="dxa"/>
            <w:tcBorders>
              <w:top w:val="single" w:sz="4" w:space="0" w:color="000000" w:themeColor="text1"/>
              <w:bottom w:val="dashSmallGap" w:sz="4" w:space="0" w:color="auto"/>
            </w:tcBorders>
            <w:vAlign w:val="center"/>
          </w:tcPr>
          <w:p w:rsidR="00047B42" w:rsidRPr="00973766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047B42" w:rsidRPr="00485207" w:rsidTr="00B2210E">
        <w:trPr>
          <w:trHeight w:val="720"/>
          <w:jc w:val="center"/>
        </w:trPr>
        <w:tc>
          <w:tcPr>
            <w:tcW w:w="957" w:type="dxa"/>
            <w:vMerge/>
            <w:tcBorders>
              <w:top w:val="single" w:sz="4" w:space="0" w:color="000000" w:themeColor="text1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000000" w:themeColor="text1"/>
              <w:bottom w:val="dashSmallGap" w:sz="4" w:space="0" w:color="auto"/>
            </w:tcBorders>
          </w:tcPr>
          <w:p w:rsidR="00047B42" w:rsidRDefault="00047B42" w:rsidP="00C378CD">
            <w:pPr>
              <w:spacing w:beforeLines="20" w:before="48" w:afterLines="20" w:after="48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C1452">
              <w:rPr>
                <w:rFonts w:eastAsia="Calibri" w:cs="Times New Roman"/>
                <w:sz w:val="24"/>
                <w:szCs w:val="24"/>
              </w:rPr>
              <w:object w:dxaOrig="5597" w:dyaOrig="1178">
                <v:shape id="_x0000_i1042" type="#_x0000_t75" style="width:237pt;height:48.75pt" o:ole="">
                  <v:imagedata r:id="rId38" o:title=""/>
                </v:shape>
                <o:OLEObject Type="Embed" ProgID="ChemDraw.Document.6.0" ShapeID="_x0000_i1042" DrawAspect="Content" ObjectID="_1616426291" r:id="rId39"/>
              </w:object>
            </w:r>
          </w:p>
          <w:p w:rsidR="00047B42" w:rsidRDefault="00047B42" w:rsidP="00C378CD">
            <w:pPr>
              <w:spacing w:beforeLines="20" w:before="48" w:afterLines="20" w:after="48"/>
              <w:jc w:val="center"/>
              <w:rPr>
                <w:rFonts w:cs="Times New Roman"/>
                <w:sz w:val="24"/>
                <w:szCs w:val="24"/>
              </w:rPr>
            </w:pPr>
            <w:r w:rsidRPr="00F3339F">
              <w:rPr>
                <w:rFonts w:cs="Times New Roman"/>
                <w:i/>
                <w:sz w:val="24"/>
                <w:szCs w:val="24"/>
              </w:rPr>
              <w:t>cis – trans</w:t>
            </w:r>
          </w:p>
        </w:tc>
        <w:tc>
          <w:tcPr>
            <w:tcW w:w="870" w:type="dxa"/>
            <w:tcBorders>
              <w:top w:val="single" w:sz="4" w:space="0" w:color="000000" w:themeColor="text1"/>
              <w:bottom w:val="dashSmallGap" w:sz="4" w:space="0" w:color="auto"/>
            </w:tcBorders>
            <w:vAlign w:val="center"/>
          </w:tcPr>
          <w:p w:rsidR="00047B42" w:rsidRPr="00973766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047B42" w:rsidRPr="00485207" w:rsidTr="00B2210E">
        <w:trPr>
          <w:trHeight w:val="720"/>
          <w:jc w:val="center"/>
        </w:trPr>
        <w:tc>
          <w:tcPr>
            <w:tcW w:w="957" w:type="dxa"/>
            <w:vMerge/>
            <w:tcBorders>
              <w:top w:val="single" w:sz="4" w:space="0" w:color="000000" w:themeColor="text1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000000" w:themeColor="text1"/>
              <w:bottom w:val="dashSmallGap" w:sz="4" w:space="0" w:color="auto"/>
            </w:tcBorders>
          </w:tcPr>
          <w:p w:rsidR="00047B42" w:rsidRDefault="00047B42" w:rsidP="00C378CD">
            <w:pPr>
              <w:spacing w:beforeLines="20" w:before="48" w:afterLines="20" w:after="48"/>
              <w:jc w:val="center"/>
            </w:pPr>
            <w:r>
              <w:object w:dxaOrig="5597" w:dyaOrig="1145">
                <v:shape id="_x0000_i1043" type="#_x0000_t75" style="width:231.75pt;height:47.25pt" o:ole="">
                  <v:imagedata r:id="rId40" o:title=""/>
                </v:shape>
                <o:OLEObject Type="Embed" ProgID="ChemDraw.Document.6.0" ShapeID="_x0000_i1043" DrawAspect="Content" ObjectID="_1616426292" r:id="rId41"/>
              </w:object>
            </w:r>
          </w:p>
          <w:p w:rsidR="00047B42" w:rsidRPr="002C1452" w:rsidRDefault="00047B42" w:rsidP="00C378CD">
            <w:pPr>
              <w:spacing w:beforeLines="20" w:before="48" w:afterLines="20" w:after="48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F3339F">
              <w:rPr>
                <w:rFonts w:cs="Times New Roman"/>
                <w:i/>
                <w:sz w:val="24"/>
                <w:szCs w:val="24"/>
              </w:rPr>
              <w:t>trans-cis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47B42" w:rsidRPr="00973766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047B42" w:rsidRPr="00485207" w:rsidTr="00B2210E">
        <w:trPr>
          <w:trHeight w:val="720"/>
          <w:jc w:val="center"/>
        </w:trPr>
        <w:tc>
          <w:tcPr>
            <w:tcW w:w="957" w:type="dxa"/>
            <w:vMerge/>
            <w:tcBorders>
              <w:top w:val="single" w:sz="4" w:space="0" w:color="000000" w:themeColor="text1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auto"/>
            </w:tcBorders>
            <w:vAlign w:val="center"/>
          </w:tcPr>
          <w:p w:rsidR="00047B42" w:rsidRPr="00485207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000000" w:themeColor="text1"/>
              <w:bottom w:val="single" w:sz="4" w:space="0" w:color="auto"/>
              <w:right w:val="single" w:sz="4" w:space="0" w:color="auto"/>
            </w:tcBorders>
          </w:tcPr>
          <w:p w:rsidR="00047B42" w:rsidRDefault="00047B42" w:rsidP="00C378CD">
            <w:pPr>
              <w:spacing w:beforeLines="20" w:before="48" w:afterLines="20" w:after="48"/>
              <w:jc w:val="center"/>
            </w:pPr>
            <w:r>
              <w:object w:dxaOrig="5599" w:dyaOrig="1159">
                <v:shape id="_x0000_i1044" type="#_x0000_t75" style="width:222.75pt;height:45.75pt" o:ole="">
                  <v:imagedata r:id="rId42" o:title=""/>
                </v:shape>
                <o:OLEObject Type="Embed" ProgID="ChemDraw.Document.6.0" ShapeID="_x0000_i1044" DrawAspect="Content" ObjectID="_1616426293" r:id="rId43"/>
              </w:object>
            </w:r>
          </w:p>
          <w:p w:rsidR="00047B42" w:rsidRDefault="00047B42" w:rsidP="00C378CD">
            <w:pPr>
              <w:spacing w:beforeLines="20" w:before="48" w:afterLines="20" w:after="48"/>
              <w:jc w:val="center"/>
            </w:pPr>
            <w:r w:rsidRPr="00F3339F">
              <w:rPr>
                <w:rFonts w:cs="Times New Roman"/>
                <w:i/>
                <w:sz w:val="24"/>
                <w:szCs w:val="24"/>
              </w:rPr>
              <w:t>trans-trans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7B42" w:rsidRPr="00973766" w:rsidRDefault="00047B4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C50063" w:rsidRPr="00485207" w:rsidTr="00B2210E">
        <w:trPr>
          <w:trHeight w:val="1110"/>
          <w:jc w:val="center"/>
        </w:trPr>
        <w:tc>
          <w:tcPr>
            <w:tcW w:w="957" w:type="dxa"/>
            <w:vMerge/>
            <w:vAlign w:val="center"/>
          </w:tcPr>
          <w:p w:rsidR="00C50063" w:rsidRPr="00485207" w:rsidRDefault="00C50063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single" w:sz="4" w:space="0" w:color="auto"/>
            </w:tcBorders>
            <w:vAlign w:val="center"/>
          </w:tcPr>
          <w:p w:rsidR="00C50063" w:rsidRPr="00485207" w:rsidRDefault="00C50063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3D1647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C50063" w:rsidRPr="00B15F85" w:rsidRDefault="00C50063" w:rsidP="00954048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rPr>
                <w:rFonts w:eastAsia="Times New Roman" w:cs="Times New Roman"/>
                <w:b/>
                <w:sz w:val="24"/>
                <w:szCs w:val="24"/>
                <w:lang w:val="fr-FR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val="fr-FR"/>
              </w:rPr>
              <w:t xml:space="preserve">a.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Đặt công thức phân tử của ankan A là : </w:t>
            </w:r>
            <w:r w:rsidRPr="00485207">
              <w:rPr>
                <w:rFonts w:eastAsia="Times New Roman" w:cs="Times New Roman"/>
                <w:position w:val="-12"/>
                <w:sz w:val="24"/>
                <w:szCs w:val="24"/>
                <w:lang w:val="fr-FR"/>
              </w:rPr>
              <w:object w:dxaOrig="800" w:dyaOrig="360">
                <v:shape id="_x0000_i1045" type="#_x0000_t75" style="width:39.75pt;height:18.75pt" o:ole="">
                  <v:imagedata r:id="rId44" o:title=""/>
                </v:shape>
                <o:OLEObject Type="Embed" ProgID="Equation.DSMT4" ShapeID="_x0000_i1045" DrawAspect="Content" ObjectID="_1616426294" r:id="rId45"/>
              </w:objec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(n nguyên dương)</w:t>
            </w:r>
            <w:r w:rsidR="00973CBD">
              <w:rPr>
                <w:rFonts w:eastAsia="Times New Roman" w:cs="Times New Roman"/>
                <w:sz w:val="24"/>
                <w:szCs w:val="24"/>
                <w:lang w:val="fr-FR"/>
              </w:rPr>
              <w:t>.</w:t>
            </w:r>
          </w:p>
          <w:p w:rsidR="00C50063" w:rsidRPr="00C50063" w:rsidRDefault="00EA0B81" w:rsidP="00973766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jc w:val="center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485207">
              <w:rPr>
                <w:rFonts w:eastAsia="Times New Roman" w:cs="Times New Roman"/>
                <w:position w:val="-12"/>
                <w:sz w:val="24"/>
                <w:szCs w:val="24"/>
                <w:lang w:val="fr-FR"/>
              </w:rPr>
              <w:object w:dxaOrig="4060" w:dyaOrig="420">
                <v:shape id="_x0000_i1046" type="#_x0000_t75" style="width:202.5pt;height:21pt" o:ole="">
                  <v:imagedata r:id="rId46" o:title=""/>
                </v:shape>
                <o:OLEObject Type="Embed" ProgID="Equation.DSMT4" ShapeID="_x0000_i1046" DrawAspect="Content" ObjectID="_1616426295" r:id="rId47"/>
              </w:objec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C50063" w:rsidRPr="00973766" w:rsidRDefault="00C50063" w:rsidP="00C50063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E673E" w:rsidRPr="00485207" w:rsidTr="00B2210E">
        <w:trPr>
          <w:trHeight w:val="1110"/>
          <w:jc w:val="center"/>
        </w:trPr>
        <w:tc>
          <w:tcPr>
            <w:tcW w:w="957" w:type="dxa"/>
            <w:vMerge/>
            <w:vAlign w:val="center"/>
          </w:tcPr>
          <w:p w:rsidR="007E673E" w:rsidRPr="00485207" w:rsidRDefault="007E673E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single" w:sz="4" w:space="0" w:color="auto"/>
            </w:tcBorders>
            <w:vAlign w:val="center"/>
          </w:tcPr>
          <w:p w:rsidR="007E673E" w:rsidRPr="00485207" w:rsidRDefault="007E673E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E673E" w:rsidRPr="00485207" w:rsidRDefault="007E673E" w:rsidP="007E673E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Theo bài ra: 14.n +</w:t>
            </w:r>
            <w:r w:rsidR="00EA0B81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2</w:t>
            </w:r>
            <w:r w:rsidR="003700E8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-</w:t>
            </w:r>
            <w:r w:rsidR="003700E8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x</w:t>
            </w:r>
            <w:r w:rsidR="00EA0B81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+</w:t>
            </w:r>
            <w:r w:rsidR="00EA0B81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80.x = 101.2 (1)</w:t>
            </w:r>
            <w:r w:rsidR="0052317D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(x, n : nguyên dương)</w:t>
            </w:r>
          </w:p>
          <w:p w:rsidR="007E673E" w:rsidRPr="00485207" w:rsidRDefault="007E673E" w:rsidP="007E673E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Từ (1) → x ≤ 2 → Nghiệm thỏa mãn là: x</w:t>
            </w:r>
            <w:r w:rsidR="007867F4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= 2 và n = 3</w:t>
            </w:r>
            <w:r w:rsidR="003969A2">
              <w:rPr>
                <w:rFonts w:eastAsia="Times New Roman" w:cs="Times New Roman"/>
                <w:sz w:val="24"/>
                <w:szCs w:val="24"/>
                <w:lang w:val="fr-FR"/>
              </w:rPr>
              <w:t>.</w:t>
            </w:r>
          </w:p>
          <w:p w:rsidR="007E673E" w:rsidRPr="007E673E" w:rsidRDefault="007E673E" w:rsidP="00E218BC">
            <w:pPr>
              <w:spacing w:beforeLines="20" w:before="48" w:afterLines="20" w:after="48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>Vậy</w:t>
            </w:r>
            <w:r w:rsidR="00E218BC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CTPT của A là </w:t>
            </w:r>
            <w:r w:rsidRPr="00485207">
              <w:rPr>
                <w:rFonts w:eastAsia="Times New Roman" w:cs="Times New Roman"/>
                <w:position w:val="-12"/>
                <w:sz w:val="24"/>
                <w:szCs w:val="24"/>
                <w:lang w:val="fr-FR"/>
              </w:rPr>
              <w:object w:dxaOrig="560" w:dyaOrig="360">
                <v:shape id="_x0000_i1047" type="#_x0000_t75" style="width:27.75pt;height:18.75pt" o:ole="">
                  <v:imagedata r:id="rId48" o:title=""/>
                </v:shape>
                <o:OLEObject Type="Embed" ProgID="Equation.DSMT4" ShapeID="_x0000_i1047" DrawAspect="Content" ObjectID="_1616426296" r:id="rId49"/>
              </w:object>
            </w:r>
            <w:r w:rsidR="00973CBD">
              <w:rPr>
                <w:rFonts w:eastAsia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673E" w:rsidRPr="00973766" w:rsidRDefault="007E673E" w:rsidP="007E673E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  <w:p w:rsidR="007E673E" w:rsidRPr="00973766" w:rsidRDefault="007E673E" w:rsidP="00C50063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C50063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C50063" w:rsidRPr="00485207" w:rsidRDefault="00C50063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C50063" w:rsidRPr="00485207" w:rsidRDefault="00C50063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735DC7" w:rsidRDefault="00C50063" w:rsidP="00C50063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485207">
              <w:rPr>
                <w:rFonts w:eastAsia="Times New Roman" w:cs="Times New Roman"/>
                <w:b/>
                <w:sz w:val="24"/>
                <w:szCs w:val="24"/>
                <w:lang w:val="fr-FR"/>
              </w:rPr>
              <w:t>b.</w:t>
            </w:r>
            <w:r w:rsidRPr="00485207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 Trong X có chứa 6 dẫn xuất Brom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>: CH</w:t>
            </w:r>
            <w:r w:rsidR="002262E8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>Br-CH</w:t>
            </w:r>
            <w:r w:rsidR="002262E8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>-CH</w:t>
            </w:r>
            <w:r w:rsidR="00D1422E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>; CH</w:t>
            </w:r>
            <w:r w:rsidR="002262E8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>-CHBr-CH</w:t>
            </w:r>
            <w:r w:rsidR="00D1422E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 w:rsidR="002262E8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; </w:t>
            </w:r>
          </w:p>
          <w:p w:rsidR="00F07804" w:rsidRDefault="002262E8" w:rsidP="00735DC7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rPr>
                <w:rFonts w:eastAsia="Times New Roman" w:cs="Times New Roman"/>
                <w:sz w:val="24"/>
                <w:szCs w:val="24"/>
                <w:lang w:val="fr-FR"/>
              </w:rPr>
            </w:pPr>
            <w:r>
              <w:rPr>
                <w:rFonts w:eastAsia="Times New Roman" w:cs="Times New Roman"/>
                <w:sz w:val="24"/>
                <w:szCs w:val="24"/>
                <w:lang w:val="fr-FR"/>
              </w:rPr>
              <w:t>CHBr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-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-CH</w:t>
            </w:r>
            <w:r w:rsidR="00D1422E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; 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Br-CHBr-CH</w:t>
            </w:r>
            <w:r w:rsidR="00D1422E"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;</w:t>
            </w:r>
            <w:r w:rsidR="00D1422E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Br-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-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 w:rsidR="00D1422E">
              <w:rPr>
                <w:rFonts w:eastAsia="Times New Roman" w:cs="Times New Roman"/>
                <w:sz w:val="24"/>
                <w:szCs w:val="24"/>
                <w:lang w:val="fr-FR"/>
              </w:rPr>
              <w:t>Br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; 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-CBr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  <w:r>
              <w:rPr>
                <w:rFonts w:eastAsia="Times New Roman" w:cs="Times New Roman"/>
                <w:sz w:val="24"/>
                <w:szCs w:val="24"/>
                <w:lang w:val="fr-FR"/>
              </w:rPr>
              <w:t>-CH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fr-FR"/>
              </w:rPr>
              <w:t>3</w:t>
            </w:r>
            <w:r w:rsidR="00484019">
              <w:rPr>
                <w:rFonts w:eastAsia="Times New Roman" w:cs="Times New Roman"/>
                <w:sz w:val="24"/>
                <w:szCs w:val="24"/>
                <w:lang w:val="fr-FR"/>
              </w:rPr>
              <w:t>.</w:t>
            </w:r>
          </w:p>
          <w:p w:rsidR="00C50063" w:rsidRPr="00484019" w:rsidRDefault="00F07804" w:rsidP="00F07804">
            <w:pPr>
              <w:tabs>
                <w:tab w:val="left" w:pos="-2700"/>
                <w:tab w:val="center" w:pos="-1800"/>
              </w:tabs>
              <w:spacing w:beforeLines="20" w:before="48" w:afterLines="20" w:after="48"/>
              <w:jc w:val="center"/>
              <w:rPr>
                <w:rFonts w:eastAsia="Times New Roman" w:cs="Times New Roman"/>
                <w:sz w:val="24"/>
                <w:szCs w:val="24"/>
                <w:lang w:val="fr-FR"/>
              </w:rPr>
            </w:pPr>
            <w:r>
              <w:rPr>
                <w:rFonts w:eastAsia="Times New Roman" w:cs="Times New Roman"/>
                <w:i/>
                <w:sz w:val="24"/>
                <w:szCs w:val="24"/>
                <w:lang w:val="fr-FR"/>
              </w:rPr>
              <w:t>(</w:t>
            </w:r>
            <w:r>
              <w:rPr>
                <w:rFonts w:eastAsia="Times New Roman" w:cs="Times New Roman"/>
                <w:b/>
                <w:i/>
                <w:sz w:val="24"/>
                <w:szCs w:val="24"/>
                <w:lang w:val="fr-FR"/>
              </w:rPr>
              <w:t>Nếu viết đúng ít hơn 6 đồng phân cho 0,25 điểm)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C50063" w:rsidRPr="00973766" w:rsidRDefault="00C50063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296457" w:rsidRPr="00485207" w:rsidTr="00B2210E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296457" w:rsidRPr="00485207" w:rsidRDefault="00296457" w:rsidP="006B7C76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     Câu </w:t>
            </w: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5</w:t>
            </w:r>
          </w:p>
          <w:p w:rsidR="00296457" w:rsidRPr="00485207" w:rsidRDefault="00296457" w:rsidP="006B7C76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485207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     (2,0đ)</w:t>
            </w:r>
          </w:p>
          <w:p w:rsidR="00296457" w:rsidRPr="00485207" w:rsidRDefault="00296457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single" w:sz="4" w:space="0" w:color="auto"/>
            </w:tcBorders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96457" w:rsidRPr="00CA2D8C" w:rsidRDefault="00296457" w:rsidP="00976F74">
            <w:pPr>
              <w:spacing w:before="20" w:after="20"/>
              <w:jc w:val="center"/>
              <w:rPr>
                <w:rFonts w:eastAsia="MS Mincho" w:cs="Times New Roman"/>
                <w:sz w:val="24"/>
                <w:szCs w:val="24"/>
              </w:rPr>
            </w:pPr>
            <w:r w:rsidRPr="007D5E5D">
              <w:rPr>
                <w:rFonts w:eastAsia="MS Mincho" w:cs="Times New Roman"/>
                <w:sz w:val="24"/>
                <w:szCs w:val="24"/>
              </w:rPr>
              <w:t>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+ 2OH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-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→ 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2-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+ H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7D5E5D">
              <w:rPr>
                <w:rFonts w:eastAsia="MS Mincho" w:cs="Times New Roman"/>
                <w:sz w:val="24"/>
                <w:szCs w:val="24"/>
              </w:rPr>
              <w:t>O</w:t>
            </w:r>
            <w:r w:rsidR="00CA2D8C">
              <w:rPr>
                <w:rFonts w:eastAsia="MS Mincho" w:cs="Times New Roman"/>
                <w:sz w:val="24"/>
                <w:szCs w:val="24"/>
              </w:rPr>
              <w:t xml:space="preserve">(1); </w:t>
            </w:r>
            <w:r w:rsidRPr="007D5E5D">
              <w:rPr>
                <w:rFonts w:eastAsia="MS Mincho" w:cs="Times New Roman"/>
                <w:sz w:val="24"/>
                <w:szCs w:val="24"/>
              </w:rPr>
              <w:t>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+ 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2-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+ H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7D5E5D">
              <w:rPr>
                <w:rFonts w:eastAsia="MS Mincho" w:cs="Times New Roman"/>
                <w:sz w:val="24"/>
                <w:szCs w:val="24"/>
              </w:rPr>
              <w:t>O → 2H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-</w:t>
            </w:r>
            <w:r w:rsidR="00CA2D8C">
              <w:rPr>
                <w:rFonts w:eastAsia="MS Mincho" w:cs="Times New Roman"/>
                <w:sz w:val="24"/>
                <w:szCs w:val="24"/>
                <w:vertAlign w:val="superscript"/>
              </w:rPr>
              <w:t xml:space="preserve"> </w:t>
            </w:r>
            <w:r w:rsidR="00CA2D8C">
              <w:rPr>
                <w:rFonts w:eastAsia="MS Mincho" w:cs="Times New Roman"/>
                <w:sz w:val="24"/>
                <w:szCs w:val="24"/>
              </w:rPr>
              <w:t>(2)</w:t>
            </w:r>
            <w:r w:rsidR="00C10FC2">
              <w:rPr>
                <w:rFonts w:eastAsia="MS Mincho" w:cs="Times New Roman"/>
                <w:sz w:val="24"/>
                <w:szCs w:val="24"/>
              </w:rPr>
              <w:t>.</w:t>
            </w:r>
          </w:p>
          <w:p w:rsidR="00296457" w:rsidRPr="000F419E" w:rsidRDefault="00296457" w:rsidP="009F2319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7D5E5D">
              <w:rPr>
                <w:rFonts w:eastAsia="MS Mincho" w:cs="Times New Roman"/>
                <w:sz w:val="24"/>
                <w:szCs w:val="24"/>
              </w:rPr>
              <w:t>Trong dung dị</w:t>
            </w:r>
            <w:r w:rsidR="003C1EFB">
              <w:rPr>
                <w:rFonts w:eastAsia="MS Mincho" w:cs="Times New Roman"/>
                <w:sz w:val="24"/>
                <w:szCs w:val="24"/>
              </w:rPr>
              <w:t>ch X có: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2-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, HCO</w:t>
            </w:r>
            <w:r w:rsidRPr="007D5E5D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-</w:t>
            </w:r>
            <w:r w:rsidRPr="007D5E5D">
              <w:rPr>
                <w:rFonts w:eastAsia="MS Mincho" w:cs="Times New Roman"/>
                <w:sz w:val="24"/>
                <w:szCs w:val="24"/>
              </w:rPr>
              <w:t xml:space="preserve"> , K</w:t>
            </w:r>
            <w:r w:rsidRPr="007D5E5D">
              <w:rPr>
                <w:rFonts w:eastAsia="MS Mincho" w:cs="Times New Roman"/>
                <w:sz w:val="24"/>
                <w:szCs w:val="24"/>
                <w:vertAlign w:val="superscript"/>
              </w:rPr>
              <w:t>+</w:t>
            </w:r>
            <w:r w:rsidR="000F419E">
              <w:rPr>
                <w:rFonts w:eastAsia="MS Mincho" w:cs="Times New Roman"/>
                <w:sz w:val="24"/>
                <w:szCs w:val="24"/>
              </w:rPr>
              <w:t>.</w:t>
            </w:r>
          </w:p>
          <w:p w:rsidR="00296457" w:rsidRPr="00B1303D" w:rsidRDefault="00296457" w:rsidP="008E6666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* </w:t>
            </w:r>
            <w:r w:rsidR="0023561D">
              <w:rPr>
                <w:rFonts w:eastAsia="MS Mincho" w:cs="Times New Roman"/>
                <w:sz w:val="24"/>
                <w:szCs w:val="24"/>
              </w:rPr>
              <w:t xml:space="preserve">Cho từ từ </w:t>
            </w:r>
            <w:r w:rsidR="008E6666">
              <w:rPr>
                <w:rFonts w:eastAsia="MS Mincho" w:cs="Times New Roman"/>
                <w:sz w:val="24"/>
                <w:szCs w:val="24"/>
              </w:rPr>
              <w:t xml:space="preserve">X+ </w:t>
            </w:r>
            <w:r>
              <w:rPr>
                <w:rFonts w:eastAsia="MS Mincho" w:cs="Times New Roman"/>
                <w:sz w:val="24"/>
                <w:szCs w:val="24"/>
              </w:rPr>
              <w:t>HCl</w:t>
            </w:r>
            <w:r w:rsidR="008E6666">
              <w:rPr>
                <w:rFonts w:eastAsia="MS Mincho" w:cs="Times New Roman"/>
                <w:sz w:val="24"/>
                <w:szCs w:val="24"/>
              </w:rPr>
              <w:t xml:space="preserve"> xảy ra đồng thời 2 phản ứng </w:t>
            </w:r>
            <w:r>
              <w:rPr>
                <w:rFonts w:eastAsia="MS Mincho" w:cs="Times New Roman"/>
                <w:sz w:val="24"/>
                <w:szCs w:val="24"/>
              </w:rPr>
              <w:t xml:space="preserve"> :  </w:t>
            </w:r>
            <w:r w:rsidR="0043606F" w:rsidRPr="000363F0">
              <w:rPr>
                <w:position w:val="-34"/>
              </w:rPr>
              <w:object w:dxaOrig="3340" w:dyaOrig="800">
                <v:shape id="_x0000_i1048" type="#_x0000_t75" style="width:167.25pt;height:40.5pt" o:ole="">
                  <v:imagedata r:id="rId50" o:title=""/>
                </v:shape>
                <o:OLEObject Type="Embed" ProgID="Equation.DSMT4" ShapeID="_x0000_i1048" DrawAspect="Content" ObjectID="_1616426297" r:id="rId51"/>
              </w:object>
            </w:r>
            <w:r>
              <w:rPr>
                <w:rFonts w:eastAsia="MS Mincho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296457" w:rsidRPr="00973766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296457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E22F39" w:rsidRDefault="00E22F39" w:rsidP="009F2319">
            <w:pPr>
              <w:spacing w:before="20" w:after="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ặ</w:t>
            </w:r>
            <w:r w:rsidR="00680E50">
              <w:rPr>
                <w:sz w:val="24"/>
                <w:szCs w:val="24"/>
              </w:rPr>
              <w:t xml:space="preserve">t </w:t>
            </w:r>
            <w:r w:rsidRPr="00996645">
              <w:rPr>
                <w:position w:val="-18"/>
              </w:rPr>
              <w:object w:dxaOrig="520" w:dyaOrig="420">
                <v:shape id="_x0000_i1049" type="#_x0000_t75" style="width:26.25pt;height:21pt" o:ole="">
                  <v:imagedata r:id="rId52" o:title=""/>
                </v:shape>
                <o:OLEObject Type="Embed" ProgID="Equation.DSMT4" ShapeID="_x0000_i1049" DrawAspect="Content" ObjectID="_1616426298" r:id="rId53"/>
              </w:object>
            </w:r>
            <w:r w:rsidRPr="00680E50">
              <w:rPr>
                <w:sz w:val="24"/>
                <w:szCs w:val="24"/>
                <w:vertAlign w:val="subscript"/>
              </w:rPr>
              <w:t>phản ứng</w:t>
            </w:r>
            <w:r w:rsidR="00D4276D">
              <w:rPr>
                <w:sz w:val="24"/>
                <w:szCs w:val="24"/>
              </w:rPr>
              <w:t xml:space="preserve"> = a mol; </w:t>
            </w:r>
            <w:r>
              <w:rPr>
                <w:sz w:val="24"/>
                <w:szCs w:val="24"/>
              </w:rPr>
              <w:t xml:space="preserve"> </w:t>
            </w:r>
            <w:r w:rsidRPr="00996645">
              <w:rPr>
                <w:position w:val="-18"/>
              </w:rPr>
              <w:object w:dxaOrig="580" w:dyaOrig="420">
                <v:shape id="_x0000_i1050" type="#_x0000_t75" style="width:29.25pt;height:21pt" o:ole="">
                  <v:imagedata r:id="rId54" o:title=""/>
                </v:shape>
                <o:OLEObject Type="Embed" ProgID="Equation.DSMT4" ShapeID="_x0000_i1050" DrawAspect="Content" ObjectID="_1616426299" r:id="rId55"/>
              </w:object>
            </w:r>
            <w:r w:rsidRPr="00E22F39">
              <w:rPr>
                <w:sz w:val="24"/>
                <w:vertAlign w:val="subscript"/>
              </w:rPr>
              <w:t>phản ứng</w:t>
            </w:r>
            <w:r w:rsidRPr="00E22F39">
              <w:rPr>
                <w:sz w:val="24"/>
              </w:rPr>
              <w:t xml:space="preserve"> = b</w:t>
            </w:r>
            <w:r>
              <w:rPr>
                <w:sz w:val="24"/>
              </w:rPr>
              <w:t xml:space="preserve"> mol</w:t>
            </w:r>
            <w:r w:rsidR="0024278B">
              <w:rPr>
                <w:sz w:val="24"/>
              </w:rPr>
              <w:t xml:space="preserve"> ( trong 125 ml X)</w:t>
            </w:r>
          </w:p>
          <w:p w:rsidR="00894B14" w:rsidRPr="00CC5330" w:rsidRDefault="00160EFA" w:rsidP="009F2319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160EFA">
              <w:rPr>
                <w:position w:val="-34"/>
              </w:rPr>
              <w:object w:dxaOrig="4280" w:dyaOrig="800">
                <v:shape id="_x0000_i1051" type="#_x0000_t75" style="width:213.75pt;height:39.75pt" o:ole="">
                  <v:imagedata r:id="rId56" o:title=""/>
                </v:shape>
                <o:OLEObject Type="Embed" ProgID="Equation.DSMT4" ShapeID="_x0000_i1051" DrawAspect="Content" ObjectID="_1616426300" r:id="rId57"/>
              </w:object>
            </w:r>
            <w:r w:rsidR="00296457" w:rsidRPr="00CC5330">
              <w:rPr>
                <w:rFonts w:ascii="Cambria Math" w:eastAsia="MS Mincho" w:hAnsi="Cambria Math" w:cs="Cambria Math"/>
                <w:sz w:val="24"/>
                <w:szCs w:val="24"/>
              </w:rPr>
              <w:t>⇒</w:t>
            </w:r>
            <w:r w:rsidR="00894B14" w:rsidRPr="00894B14">
              <w:rPr>
                <w:position w:val="-18"/>
              </w:rPr>
              <w:object w:dxaOrig="2740" w:dyaOrig="420">
                <v:shape id="_x0000_i1052" type="#_x0000_t75" style="width:136.5pt;height:21pt" o:ole="">
                  <v:imagedata r:id="rId58" o:title=""/>
                </v:shape>
                <o:OLEObject Type="Embed" ProgID="Equation.DSMT4" ShapeID="_x0000_i1052" DrawAspect="Content" ObjectID="_1616426301" r:id="rId59"/>
              </w:object>
            </w:r>
            <w:r w:rsidR="00543D83"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296457" w:rsidRPr="00973766" w:rsidRDefault="00296457" w:rsidP="003E6747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spacing w:val="-6"/>
                <w:sz w:val="24"/>
                <w:szCs w:val="24"/>
                <w:lang w:val="pt-BR"/>
              </w:rPr>
              <w:t>0,5</w:t>
            </w:r>
          </w:p>
        </w:tc>
      </w:tr>
      <w:tr w:rsidR="00296457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296457" w:rsidRPr="00E74C5E" w:rsidRDefault="00296457" w:rsidP="009F2319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5E2121">
              <w:rPr>
                <w:bCs/>
                <w:sz w:val="24"/>
                <w:szCs w:val="24"/>
              </w:rPr>
              <w:t>* X+</w:t>
            </w:r>
            <w:r w:rsidRPr="00D2660B">
              <w:rPr>
                <w:bCs/>
                <w:sz w:val="24"/>
                <w:szCs w:val="24"/>
              </w:rPr>
              <w:softHyphen/>
              <w:t xml:space="preserve"> </w:t>
            </w:r>
            <w:r w:rsidRPr="00E74C5E">
              <w:rPr>
                <w:sz w:val="24"/>
                <w:szCs w:val="24"/>
              </w:rPr>
              <w:t>Ba(OH)</w:t>
            </w:r>
            <w:r w:rsidRPr="00E74C5E">
              <w:rPr>
                <w:sz w:val="24"/>
                <w:szCs w:val="24"/>
                <w:vertAlign w:val="subscript"/>
              </w:rPr>
              <w:t>2</w:t>
            </w:r>
            <w:r w:rsidRPr="00E74C5E">
              <w:rPr>
                <w:sz w:val="24"/>
                <w:szCs w:val="24"/>
              </w:rPr>
              <w:t> dư</w:t>
            </w:r>
            <w:r w:rsidR="00450E9E">
              <w:rPr>
                <w:sz w:val="24"/>
                <w:szCs w:val="24"/>
              </w:rPr>
              <w:t xml:space="preserve"> : </w:t>
            </w:r>
            <w:r w:rsidR="00E13E76">
              <w:rPr>
                <w:sz w:val="24"/>
                <w:szCs w:val="24"/>
              </w:rPr>
              <w:t xml:space="preserve"> </w:t>
            </w:r>
            <w:r w:rsidRPr="00E74C5E">
              <w:rPr>
                <w:sz w:val="24"/>
                <w:szCs w:val="24"/>
              </w:rPr>
              <w:t>HCO</w:t>
            </w:r>
            <w:r w:rsidRPr="00E74C5E">
              <w:rPr>
                <w:sz w:val="24"/>
                <w:szCs w:val="24"/>
                <w:vertAlign w:val="subscript"/>
              </w:rPr>
              <w:t>3</w:t>
            </w:r>
            <w:r w:rsidRPr="00E74C5E">
              <w:rPr>
                <w:sz w:val="24"/>
                <w:szCs w:val="24"/>
                <w:vertAlign w:val="superscript"/>
              </w:rPr>
              <w:t>-</w:t>
            </w:r>
            <w:r w:rsidRPr="00E74C5E">
              <w:rPr>
                <w:sz w:val="24"/>
                <w:szCs w:val="24"/>
              </w:rPr>
              <w:t xml:space="preserve"> + OH</w:t>
            </w:r>
            <w:r w:rsidRPr="00E74C5E">
              <w:rPr>
                <w:sz w:val="24"/>
                <w:szCs w:val="24"/>
                <w:vertAlign w:val="superscript"/>
              </w:rPr>
              <w:t>-</w:t>
            </w:r>
            <w:r w:rsidRPr="00E74C5E">
              <w:rPr>
                <w:sz w:val="24"/>
                <w:szCs w:val="24"/>
              </w:rPr>
              <w:t xml:space="preserve"> </w:t>
            </w:r>
            <w:r w:rsidR="00687027">
              <w:rPr>
                <w:sz w:val="24"/>
                <w:szCs w:val="24"/>
              </w:rPr>
              <w:t>+ Ba</w:t>
            </w:r>
            <w:r w:rsidR="00687027">
              <w:rPr>
                <w:sz w:val="24"/>
                <w:szCs w:val="24"/>
                <w:vertAlign w:val="superscript"/>
              </w:rPr>
              <w:t>2+</w:t>
            </w:r>
            <w:r w:rsidR="00687027">
              <w:rPr>
                <w:sz w:val="24"/>
                <w:szCs w:val="24"/>
              </w:rPr>
              <w:t xml:space="preserve"> </w:t>
            </w:r>
            <w:r w:rsidRPr="00E74C5E">
              <w:rPr>
                <w:sz w:val="24"/>
                <w:szCs w:val="24"/>
              </w:rPr>
              <w:t xml:space="preserve">→ </w:t>
            </w:r>
            <w:r w:rsidR="00C8651F">
              <w:rPr>
                <w:sz w:val="24"/>
                <w:szCs w:val="24"/>
              </w:rPr>
              <w:t>BaCO</w:t>
            </w:r>
            <w:r w:rsidR="00C8651F">
              <w:rPr>
                <w:sz w:val="24"/>
                <w:szCs w:val="24"/>
                <w:vertAlign w:val="subscript"/>
              </w:rPr>
              <w:t>3</w:t>
            </w:r>
            <w:bookmarkStart w:id="0" w:name="_GoBack"/>
            <w:bookmarkEnd w:id="0"/>
            <w:r w:rsidRPr="00E74C5E">
              <w:rPr>
                <w:sz w:val="24"/>
                <w:szCs w:val="24"/>
              </w:rPr>
              <w:t xml:space="preserve"> + H</w:t>
            </w:r>
            <w:r w:rsidRPr="00E74C5E">
              <w:rPr>
                <w:sz w:val="24"/>
                <w:szCs w:val="24"/>
                <w:vertAlign w:val="subscript"/>
              </w:rPr>
              <w:t>2</w:t>
            </w:r>
            <w:r w:rsidRPr="00E74C5E">
              <w:rPr>
                <w:sz w:val="24"/>
                <w:szCs w:val="24"/>
              </w:rPr>
              <w:t>O</w:t>
            </w:r>
          </w:p>
          <w:p w:rsidR="00E13E76" w:rsidRPr="00C42DEE" w:rsidRDefault="00296457" w:rsidP="009F2319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E74C5E">
              <w:rPr>
                <w:sz w:val="24"/>
                <w:szCs w:val="24"/>
              </w:rPr>
              <w:t> ∑n</w:t>
            </w:r>
            <w:r w:rsidR="0006163B">
              <w:rPr>
                <w:sz w:val="24"/>
                <w:szCs w:val="24"/>
                <w:vertAlign w:val="subscript"/>
              </w:rPr>
              <w:t>C (</w:t>
            </w:r>
            <w:r w:rsidR="00450E9E">
              <w:rPr>
                <w:sz w:val="24"/>
                <w:szCs w:val="24"/>
                <w:vertAlign w:val="subscript"/>
              </w:rPr>
              <w:t xml:space="preserve">125 ml </w:t>
            </w:r>
            <w:r w:rsidRPr="00E74C5E">
              <w:rPr>
                <w:sz w:val="24"/>
                <w:szCs w:val="24"/>
                <w:vertAlign w:val="subscript"/>
              </w:rPr>
              <w:t>X</w:t>
            </w:r>
            <w:r w:rsidR="0006163B">
              <w:rPr>
                <w:sz w:val="24"/>
                <w:szCs w:val="24"/>
                <w:vertAlign w:val="subscript"/>
              </w:rPr>
              <w:t>)</w:t>
            </w:r>
            <w:r w:rsidRPr="00E74C5E">
              <w:rPr>
                <w:sz w:val="24"/>
                <w:szCs w:val="24"/>
              </w:rPr>
              <w:t> = n</w:t>
            </w:r>
            <w:r w:rsidRPr="00E74C5E">
              <w:rPr>
                <w:sz w:val="24"/>
                <w:szCs w:val="24"/>
                <w:vertAlign w:val="subscript"/>
              </w:rPr>
              <w:t>↓</w:t>
            </w:r>
            <w:r w:rsidRPr="00E74C5E">
              <w:rPr>
                <w:sz w:val="24"/>
                <w:szCs w:val="24"/>
              </w:rPr>
              <w:t xml:space="preserve"> = 0,25 mol </w:t>
            </w:r>
            <w:r w:rsidR="0006163B">
              <w:rPr>
                <w:sz w:val="24"/>
                <w:szCs w:val="24"/>
              </w:rPr>
              <w:t xml:space="preserve">=&gt; </w:t>
            </w:r>
            <w:r w:rsidR="0006163B">
              <w:rPr>
                <w:rFonts w:cs="Times New Roman"/>
                <w:sz w:val="24"/>
                <w:szCs w:val="24"/>
              </w:rPr>
              <w:t>∑</w:t>
            </w:r>
            <w:r w:rsidR="0006163B">
              <w:rPr>
                <w:sz w:val="24"/>
                <w:szCs w:val="24"/>
              </w:rPr>
              <w:t xml:space="preserve">n </w:t>
            </w:r>
            <w:r w:rsidR="0006163B" w:rsidRPr="00450980">
              <w:rPr>
                <w:sz w:val="24"/>
                <w:szCs w:val="24"/>
                <w:vertAlign w:val="subscript"/>
              </w:rPr>
              <w:t>C(</w:t>
            </w:r>
            <w:r w:rsidR="00450E9E" w:rsidRPr="00450980">
              <w:rPr>
                <w:sz w:val="24"/>
                <w:szCs w:val="24"/>
                <w:vertAlign w:val="subscript"/>
              </w:rPr>
              <w:t>250 ml X</w:t>
            </w:r>
            <w:r w:rsidR="00AD0700" w:rsidRPr="00450980">
              <w:rPr>
                <w:sz w:val="24"/>
                <w:szCs w:val="24"/>
                <w:vertAlign w:val="subscript"/>
              </w:rPr>
              <w:t>)</w:t>
            </w:r>
            <w:r w:rsidR="00450E9E">
              <w:rPr>
                <w:sz w:val="24"/>
                <w:szCs w:val="24"/>
              </w:rPr>
              <w:t xml:space="preserve"> = 0,5 mol</w:t>
            </w:r>
            <w:r w:rsidR="00E13E76">
              <w:rPr>
                <w:sz w:val="24"/>
                <w:szCs w:val="24"/>
              </w:rPr>
              <w:t>.</w:t>
            </w:r>
            <w:r w:rsidR="00ED6954">
              <w:rPr>
                <w:sz w:val="24"/>
                <w:szCs w:val="24"/>
              </w:rPr>
              <w:t xml:space="preserve"> </w:t>
            </w:r>
            <w:r w:rsidR="00E13E76">
              <w:rPr>
                <w:sz w:val="24"/>
                <w:szCs w:val="24"/>
              </w:rPr>
              <w:t xml:space="preserve">Bảo toàn </w:t>
            </w:r>
            <w:r w:rsidR="00C42DEE">
              <w:rPr>
                <w:sz w:val="24"/>
                <w:szCs w:val="24"/>
              </w:rPr>
              <w:t>C =&gt; y = 0,25 mol</w:t>
            </w:r>
            <w:r w:rsidR="003969A2">
              <w:rPr>
                <w:sz w:val="24"/>
                <w:szCs w:val="24"/>
              </w:rPr>
              <w:t>.</w:t>
            </w:r>
            <w:r w:rsidR="00C42DEE">
              <w:rPr>
                <w:sz w:val="24"/>
                <w:szCs w:val="24"/>
              </w:rPr>
              <w:t xml:space="preserve"> 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296457" w:rsidRPr="00973766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</w:t>
            </w:r>
            <w:r w:rsidR="005431EC" w:rsidRPr="00973766">
              <w:rPr>
                <w:rFonts w:cs="Times New Roman"/>
                <w:color w:val="000000" w:themeColor="text1"/>
                <w:sz w:val="24"/>
                <w:szCs w:val="24"/>
              </w:rPr>
              <w:t>,5</w:t>
            </w:r>
          </w:p>
        </w:tc>
      </w:tr>
      <w:tr w:rsidR="00296457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auto"/>
            </w:tcBorders>
            <w:vAlign w:val="center"/>
          </w:tcPr>
          <w:p w:rsidR="00296457" w:rsidRPr="00485207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B37FF" w:rsidRDefault="00296457" w:rsidP="009F2319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296457">
              <w:rPr>
                <w:rFonts w:ascii="Cambria Math" w:eastAsia="MS Mincho" w:hAnsi="Cambria Math" w:cs="Cambria Math"/>
                <w:sz w:val="24"/>
                <w:szCs w:val="24"/>
              </w:rPr>
              <w:t>⇒</w:t>
            </w:r>
            <w:r w:rsidR="005A50FB">
              <w:rPr>
                <w:rFonts w:eastAsia="MS Mincho" w:cs="Times New Roman"/>
                <w:sz w:val="24"/>
                <w:szCs w:val="24"/>
              </w:rPr>
              <w:t xml:space="preserve"> 250 ml X có: </w:t>
            </w:r>
            <w:r w:rsidRPr="00296457">
              <w:rPr>
                <w:rFonts w:eastAsia="MS Mincho" w:cs="Times New Roman"/>
                <w:sz w:val="24"/>
                <w:szCs w:val="24"/>
              </w:rPr>
              <w:t xml:space="preserve">0,125 mol </w:t>
            </w:r>
            <w:r w:rsidR="00FF59B4" w:rsidRPr="0052771C">
              <w:rPr>
                <w:position w:val="-12"/>
              </w:rPr>
              <w:object w:dxaOrig="580" w:dyaOrig="380">
                <v:shape id="_x0000_i1053" type="#_x0000_t75" style="width:29.25pt;height:18.75pt" o:ole="">
                  <v:imagedata r:id="rId60" o:title=""/>
                </v:shape>
                <o:OLEObject Type="Embed" ProgID="Equation.DSMT4" ShapeID="_x0000_i1053" DrawAspect="Content" ObjectID="_1616426302" r:id="rId61"/>
              </w:object>
            </w:r>
            <w:r w:rsidRPr="00296457">
              <w:rPr>
                <w:rFonts w:eastAsia="MS Mincho" w:cs="Times New Roman"/>
                <w:sz w:val="24"/>
                <w:szCs w:val="24"/>
              </w:rPr>
              <w:t xml:space="preserve">và 0,375 mol </w:t>
            </w:r>
            <w:r w:rsidR="00FF59B4" w:rsidRPr="0052771C">
              <w:rPr>
                <w:position w:val="-12"/>
              </w:rPr>
              <w:object w:dxaOrig="680" w:dyaOrig="380">
                <v:shape id="_x0000_i1054" type="#_x0000_t75" style="width:33.75pt;height:18.75pt" o:ole="">
                  <v:imagedata r:id="rId62" o:title=""/>
                </v:shape>
                <o:OLEObject Type="Embed" ProgID="Equation.DSMT4" ShapeID="_x0000_i1054" DrawAspect="Content" ObjectID="_1616426303" r:id="rId63"/>
              </w:object>
            </w:r>
          </w:p>
          <w:p w:rsidR="00CA2D8C" w:rsidRDefault="00296457" w:rsidP="009F2319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296457">
              <w:rPr>
                <w:rFonts w:eastAsia="MS Mincho" w:cs="Times New Roman"/>
                <w:sz w:val="24"/>
                <w:szCs w:val="24"/>
              </w:rPr>
              <w:t xml:space="preserve">Bảo toàn điện tích </w:t>
            </w:r>
            <w:r w:rsidR="00702049">
              <w:rPr>
                <w:rFonts w:eastAsia="MS Mincho" w:cs="Times New Roman"/>
                <w:sz w:val="24"/>
                <w:szCs w:val="24"/>
              </w:rPr>
              <w:t>cho</w:t>
            </w:r>
            <w:r w:rsidR="002F1BC0">
              <w:rPr>
                <w:rFonts w:eastAsia="MS Mincho" w:cs="Times New Roman"/>
                <w:sz w:val="24"/>
                <w:szCs w:val="24"/>
              </w:rPr>
              <w:t xml:space="preserve"> X =&gt;</w:t>
            </w:r>
            <w:r w:rsidRPr="00296457">
              <w:rPr>
                <w:rFonts w:eastAsia="MS Mincho" w:cs="Times New Roman"/>
                <w:sz w:val="24"/>
                <w:szCs w:val="24"/>
              </w:rPr>
              <w:t xml:space="preserve"> n</w:t>
            </w:r>
            <w:r w:rsidRPr="00296457">
              <w:rPr>
                <w:rFonts w:eastAsia="MS Mincho" w:cs="Times New Roman"/>
                <w:sz w:val="24"/>
                <w:szCs w:val="24"/>
                <w:vertAlign w:val="subscript"/>
              </w:rPr>
              <w:t>K</w:t>
            </w:r>
            <w:r w:rsidRPr="00296457">
              <w:rPr>
                <w:rFonts w:eastAsia="MS Mincho" w:cs="Times New Roman"/>
                <w:sz w:val="24"/>
                <w:szCs w:val="24"/>
                <w:vertAlign w:val="superscript"/>
              </w:rPr>
              <w:t>+</w:t>
            </w:r>
            <w:r w:rsidRPr="00296457">
              <w:rPr>
                <w:rFonts w:eastAsia="MS Mincho" w:cs="Times New Roman"/>
                <w:sz w:val="24"/>
                <w:szCs w:val="24"/>
              </w:rPr>
              <w:t xml:space="preserve"> = 0,625 mol. </w:t>
            </w:r>
          </w:p>
          <w:p w:rsidR="00296457" w:rsidRPr="009F715F" w:rsidRDefault="00296457" w:rsidP="009F2319">
            <w:pPr>
              <w:spacing w:before="20" w:after="2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296457">
              <w:rPr>
                <w:rFonts w:eastAsia="MS Mincho" w:cs="Times New Roman"/>
                <w:sz w:val="24"/>
                <w:szCs w:val="24"/>
              </w:rPr>
              <w:t>Bảo toàn nguyên tố</w:t>
            </w:r>
            <w:r w:rsidR="00B62B89">
              <w:rPr>
                <w:rFonts w:eastAsia="MS Mincho" w:cs="Times New Roman"/>
                <w:sz w:val="24"/>
                <w:szCs w:val="24"/>
              </w:rPr>
              <w:t xml:space="preserve"> K</w:t>
            </w:r>
            <w:r w:rsidR="002F1BC0">
              <w:rPr>
                <w:rFonts w:eastAsia="MS Mincho" w:cs="Times New Roman"/>
                <w:sz w:val="24"/>
                <w:szCs w:val="24"/>
              </w:rPr>
              <w:t xml:space="preserve">=&gt; </w:t>
            </w:r>
            <w:r w:rsidRPr="00296457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96457">
              <w:rPr>
                <w:rFonts w:eastAsia="MS Mincho" w:cs="Times New Roman"/>
                <w:i/>
                <w:iCs/>
                <w:sz w:val="24"/>
                <w:szCs w:val="24"/>
              </w:rPr>
              <w:t>x</w:t>
            </w:r>
            <w:r w:rsidRPr="00296457">
              <w:rPr>
                <w:rFonts w:eastAsia="MS Mincho" w:cs="Times New Roman"/>
                <w:i/>
                <w:sz w:val="24"/>
                <w:szCs w:val="24"/>
              </w:rPr>
              <w:t> </w:t>
            </w:r>
            <w:r w:rsidRPr="00296457">
              <w:rPr>
                <w:rFonts w:eastAsia="MS Mincho" w:cs="Times New Roman"/>
                <w:sz w:val="24"/>
                <w:szCs w:val="24"/>
              </w:rPr>
              <w:t>= 0,625 – 0,25 × 2 = 0,125 mol</w:t>
            </w:r>
            <w:r w:rsidR="00C66814">
              <w:rPr>
                <w:rFonts w:eastAsia="MS Mincho" w:cs="Times New Roman"/>
                <w:sz w:val="24"/>
                <w:szCs w:val="24"/>
              </w:rPr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96457" w:rsidRPr="00973766" w:rsidRDefault="00296457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2A45B6" w:rsidRPr="00485207" w:rsidTr="009D2814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2A45B6" w:rsidRDefault="002A45B6" w:rsidP="0028119B">
            <w:pPr>
              <w:spacing w:beforeLines="20" w:before="48" w:afterLines="20" w:after="48"/>
              <w:ind w:right="-643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6</w:t>
            </w:r>
          </w:p>
          <w:p w:rsidR="002A45B6" w:rsidRDefault="002A45B6" w:rsidP="003E5881">
            <w:pPr>
              <w:spacing w:beforeLines="20" w:before="48" w:afterLines="20" w:after="48"/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  <w:p w:rsidR="002A45B6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</w:t>
            </w:r>
          </w:p>
          <w:p w:rsidR="002A45B6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</w:t>
            </w:r>
          </w:p>
          <w:p w:rsidR="002A45B6" w:rsidRPr="00485207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lastRenderedPageBreak/>
              <w:t>(</w:t>
            </w:r>
          </w:p>
        </w:tc>
        <w:tc>
          <w:tcPr>
            <w:tcW w:w="461" w:type="dxa"/>
            <w:vMerge w:val="restart"/>
            <w:tcBorders>
              <w:top w:val="single" w:sz="4" w:space="0" w:color="auto"/>
            </w:tcBorders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single" w:sz="4" w:space="0" w:color="auto"/>
            </w:tcBorders>
          </w:tcPr>
          <w:p w:rsidR="002A45B6" w:rsidRPr="00447BCC" w:rsidRDefault="002A45B6" w:rsidP="00F22F42">
            <w:pPr>
              <w:spacing w:before="40" w:after="40"/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n</w:t>
            </w:r>
            <w:r w:rsidRPr="00447BCC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>A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= 0,012 mol; </w:t>
            </w:r>
            <m:oMath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iCs/>
                          <w:sz w:val="24"/>
                          <w:szCs w:val="24"/>
                          <w:lang w:eastAsia="ja-JP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Br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2</m:t>
                      </m:r>
                    </m:sub>
                  </m:sSub>
                </m:sub>
              </m:sSub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= 0,02 mol; </w:t>
            </w:r>
            <m:oMath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iCs/>
                          <w:sz w:val="24"/>
                          <w:szCs w:val="24"/>
                          <w:lang w:eastAsia="ja-JP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2</m:t>
                      </m:r>
                    </m:sub>
                  </m:sSub>
                </m:sub>
              </m:sSub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= 0,032 mol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.</w:t>
            </w:r>
          </w:p>
          <w:p w:rsidR="002A45B6" w:rsidRPr="00447BCC" w:rsidRDefault="002A45B6" w:rsidP="00F22F42">
            <w:pPr>
              <w:spacing w:before="40" w:after="40"/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Cho A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+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Br</w:t>
            </w:r>
            <w:r w:rsidRPr="00447BCC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>2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không thấy khí thoát ra khỏi bình → chứng tỏ X, Y không no.</w:t>
            </w:r>
          </w:p>
          <w:p w:rsidR="002A45B6" w:rsidRPr="00447BCC" w:rsidRDefault="002A45B6" w:rsidP="00F22F42">
            <w:pPr>
              <w:spacing w:before="40" w:after="40"/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S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ố liên kết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 w:rsidRPr="00996645">
              <w:rPr>
                <w:position w:val="-6"/>
              </w:rPr>
              <w:object w:dxaOrig="220" w:dyaOrig="220">
                <v:shape id="_x0000_i1055" type="#_x0000_t75" style="width:12pt;height:12pt" o:ole="">
                  <v:imagedata r:id="rId64" o:title=""/>
                </v:shape>
                <o:OLEObject Type="Embed" ProgID="Equation.DSMT4" ShapeID="_x0000_i1055" DrawAspect="Content" ObjectID="_1616426304" r:id="rId65"/>
              </w:objec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trung bình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= 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acc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k</m:t>
                  </m:r>
                </m:e>
              </m:acc>
            </m:oMath>
            <w:r w:rsidR="00EE4812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=&gt;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iCs/>
                          <w:sz w:val="24"/>
                          <w:szCs w:val="24"/>
                          <w:lang w:eastAsia="ja-JP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Br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eastAsia="ja-JP"/>
                        </w:rPr>
                        <m:t>2</m:t>
                      </m:r>
                    </m:sub>
                  </m:sSub>
                </m:sub>
              </m:sSub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= 0,012 </w:t>
            </w:r>
            <m:oMath>
              <m:acc>
                <m:accPr>
                  <m:chr m:val="̅"/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acc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k</m:t>
                  </m:r>
                </m:e>
              </m:acc>
              <m:r>
                <w:rPr>
                  <w:rFonts w:ascii="Cambria Math" w:eastAsia="MS Mincho" w:hAnsi="Cambria Math" w:cs="Times New Roman"/>
                  <w:sz w:val="24"/>
                  <w:szCs w:val="24"/>
                  <w:lang w:eastAsia="ja-JP"/>
                </w:rPr>
                <m:t xml:space="preserve"> =  </m:t>
              </m:r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0,02 → </w:t>
            </w:r>
            <m:oMath>
              <m:acc>
                <m:accPr>
                  <m:chr m:val="̅"/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acc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k</m:t>
                  </m:r>
                </m:e>
              </m:acc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iCs/>
                      <w:sz w:val="24"/>
                      <w:szCs w:val="24"/>
                      <w:lang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5</m:t>
                  </m:r>
                </m:num>
                <m:den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  <w:lang w:eastAsia="ja-JP"/>
                    </w:rPr>
                    <m:t>3</m:t>
                  </m:r>
                </m:den>
              </m:f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</w:p>
          <w:p w:rsidR="002A45B6" w:rsidRPr="00447BCC" w:rsidRDefault="002A45B6" w:rsidP="00F22F42">
            <w:pPr>
              <w:spacing w:before="40" w:after="40"/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=&gt;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1 chất </w:t>
            </w:r>
            <w:r w:rsidR="00375EB9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có</w:t>
            </w: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1 liên kết </w:t>
            </w:r>
            <m:oMath>
              <m:r>
                <w:rPr>
                  <w:rFonts w:ascii="Cambria Math" w:eastAsia="MS Mincho" w:hAnsi="Cambria Math" w:cs="Times New Roman"/>
                  <w:sz w:val="24"/>
                  <w:szCs w:val="24"/>
                  <w:lang w:eastAsia="ja-JP"/>
                </w:rPr>
                <m:t>π</m:t>
              </m:r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và 1 chất có a liên kết </w:t>
            </w:r>
            <m:oMath>
              <m:r>
                <w:rPr>
                  <w:rFonts w:ascii="Cambria Math" w:eastAsia="MS Mincho" w:hAnsi="Cambria Math" w:cs="Times New Roman"/>
                  <w:sz w:val="24"/>
                  <w:szCs w:val="24"/>
                  <w:lang w:eastAsia="ja-JP"/>
                </w:rPr>
                <m:t>π</m:t>
              </m:r>
            </m:oMath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, a </w:t>
            </w:r>
            <m:oMath>
              <m:r>
                <w:rPr>
                  <w:rFonts w:ascii="Cambria Math" w:eastAsia="MS Mincho" w:hAnsi="Cambria Math" w:cs="Times New Roman"/>
                  <w:sz w:val="24"/>
                  <w:szCs w:val="24"/>
                  <w:lang w:eastAsia="ja-JP"/>
                </w:rPr>
                <m:t>≥2</m:t>
              </m:r>
            </m:oMath>
            <w:r>
              <w:rPr>
                <w:rFonts w:eastAsia="MS Mincho" w:cs="Times New Roman"/>
                <w:sz w:val="24"/>
                <w:szCs w:val="24"/>
                <w:lang w:eastAsia="ja-JP"/>
              </w:rPr>
              <w:t>.</w:t>
            </w:r>
          </w:p>
          <w:p w:rsidR="00BD3921" w:rsidRPr="00AB5D0F" w:rsidRDefault="002A45B6" w:rsidP="00047C04">
            <w:pPr>
              <w:spacing w:before="40" w:after="40"/>
              <w:jc w:val="both"/>
              <w:rPr>
                <w:sz w:val="24"/>
              </w:rPr>
            </w:pPr>
            <w:r w:rsidRPr="00447BC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lastRenderedPageBreak/>
              <w:t xml:space="preserve">→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Số </w:t>
            </w:r>
            <w:r w:rsidRPr="00996645">
              <w:rPr>
                <w:position w:val="-30"/>
              </w:rPr>
              <w:object w:dxaOrig="1300" w:dyaOrig="720">
                <v:shape id="_x0000_i1056" type="#_x0000_t75" style="width:64.5pt;height:36pt" o:ole="">
                  <v:imagedata r:id="rId66" o:title=""/>
                </v:shape>
                <o:OLEObject Type="Embed" ProgID="Equation.DSMT4" ShapeID="_x0000_i1056" DrawAspect="Content" ObjectID="_1616426305" r:id="rId67"/>
              </w:object>
            </w:r>
            <w:r>
              <w:t xml:space="preserve"> =&gt; </w:t>
            </w:r>
            <w:r>
              <w:rPr>
                <w:sz w:val="24"/>
              </w:rPr>
              <w:t xml:space="preserve">số </w:t>
            </w:r>
            <w:r w:rsidRPr="00495BDC">
              <w:rPr>
                <w:position w:val="-4"/>
              </w:rPr>
              <w:object w:dxaOrig="639" w:dyaOrig="320">
                <v:shape id="_x0000_i1057" type="#_x0000_t75" style="width:32.25pt;height:15.75pt" o:ole="">
                  <v:imagedata r:id="rId68" o:title=""/>
                </v:shape>
                <o:OLEObject Type="Embed" ProgID="Equation.DSMT4" ShapeID="_x0000_i1057" DrawAspect="Content" ObjectID="_1616426306" r:id="rId69"/>
              </w:object>
            </w:r>
            <w:r>
              <w:rPr>
                <w:sz w:val="24"/>
              </w:rPr>
              <w:t xml:space="preserve"> =&gt; Trong A có X là C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H</w:t>
            </w:r>
            <w:r>
              <w:rPr>
                <w:sz w:val="24"/>
                <w:vertAlign w:val="subscript"/>
              </w:rPr>
              <w:t>4</w:t>
            </w:r>
            <w:r>
              <w:rPr>
                <w:sz w:val="24"/>
              </w:rPr>
              <w:t xml:space="preserve"> hoặc C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H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A45B6" w:rsidRPr="00973766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 xml:space="preserve">0,5 </w:t>
            </w:r>
          </w:p>
        </w:tc>
      </w:tr>
      <w:tr w:rsidR="002A45B6" w:rsidRPr="00485207" w:rsidTr="009D2814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2A45B6" w:rsidRDefault="002A45B6" w:rsidP="00296457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7747F5">
              <w:rPr>
                <w:rFonts w:ascii="Cambria Math" w:eastAsia="MS Mincho" w:hAnsi="Cambria Math" w:cs="Cambria Math"/>
                <w:b/>
                <w:i/>
                <w:sz w:val="24"/>
                <w:szCs w:val="24"/>
              </w:rPr>
              <w:t>*</w:t>
            </w:r>
            <w:r w:rsidRPr="007747F5">
              <w:rPr>
                <w:rFonts w:eastAsia="MS Mincho" w:cs="Times New Roman"/>
                <w:b/>
                <w:i/>
                <w:sz w:val="24"/>
                <w:szCs w:val="24"/>
              </w:rPr>
              <w:t xml:space="preserve"> Trường hợp 1</w:t>
            </w:r>
            <w:r>
              <w:rPr>
                <w:rFonts w:eastAsia="MS Mincho" w:cs="Times New Roman"/>
                <w:sz w:val="24"/>
                <w:szCs w:val="24"/>
              </w:rPr>
              <w:t>: X là C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="MS Mincho" w:cs="Times New Roman"/>
                <w:sz w:val="24"/>
                <w:szCs w:val="24"/>
              </w:rPr>
              <w:t>H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eastAsia="MS Mincho" w:cs="Times New Roman"/>
                <w:sz w:val="24"/>
                <w:szCs w:val="24"/>
              </w:rPr>
              <w:t xml:space="preserve"> và Y là C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eastAsia="MS Mincho" w:cs="Times New Roman"/>
                <w:sz w:val="24"/>
                <w:szCs w:val="24"/>
              </w:rPr>
              <w:t>H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eastAsia="MS Mincho" w:cs="Times New Roman"/>
                <w:sz w:val="24"/>
                <w:szCs w:val="24"/>
              </w:rPr>
              <w:t xml:space="preserve"> ( 3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≤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="00022939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 xml:space="preserve">n 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≤</w:t>
            </w:r>
            <w:r w:rsidR="00863B33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 xml:space="preserve">4; có a liên kết π)  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 xml:space="preserve"> </w:t>
            </w:r>
          </w:p>
          <w:p w:rsidR="002A45B6" w:rsidRPr="00B33A96" w:rsidRDefault="002A45B6" w:rsidP="00B33A96">
            <w:pPr>
              <w:pStyle w:val="ListParagraph"/>
              <w:numPr>
                <w:ilvl w:val="0"/>
                <w:numId w:val="5"/>
              </w:num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B33A9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X là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B33A96">
              <w:rPr>
                <w:rFonts w:eastAsia="MS Mincho" w:cs="Times New Roman"/>
                <w:sz w:val="24"/>
                <w:szCs w:val="24"/>
              </w:rPr>
              <w:t>H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và</w:t>
            </w:r>
            <w:r>
              <w:rPr>
                <w:rFonts w:eastAsia="MS Mincho" w:cs="Times New Roman"/>
                <w:sz w:val="24"/>
                <w:szCs w:val="24"/>
              </w:rPr>
              <w:t xml:space="preserve"> Y là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B33A96">
              <w:rPr>
                <w:rFonts w:eastAsia="MS Mincho" w:cs="Times New Roman"/>
                <w:sz w:val="24"/>
                <w:szCs w:val="24"/>
              </w:rPr>
              <w:t>H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 : </w:t>
            </w:r>
          </w:p>
          <w:p w:rsidR="002A45B6" w:rsidRPr="003A569B" w:rsidRDefault="002A45B6" w:rsidP="003A569B">
            <w:pPr>
              <w:jc w:val="both"/>
            </w:pPr>
            <w:r>
              <w:rPr>
                <w:rFonts w:eastAsia="MS Mincho" w:cs="Times New Roman"/>
                <w:sz w:val="24"/>
                <w:szCs w:val="24"/>
              </w:rPr>
              <w:t>1mol A có:</w:t>
            </w:r>
            <w:r w:rsidRPr="00151D00">
              <w:rPr>
                <w:position w:val="-36"/>
              </w:rPr>
              <w:object w:dxaOrig="7119" w:dyaOrig="840">
                <v:shape id="_x0000_i1058" type="#_x0000_t75" style="width:355.5pt;height:42pt" o:ole="">
                  <v:imagedata r:id="rId70" o:title=""/>
                </v:shape>
                <o:OLEObject Type="Embed" ProgID="Equation.DSMT4" ShapeID="_x0000_i1058" DrawAspect="Content" ObjectID="_1616426307" r:id="rId71"/>
              </w:objec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2A45B6" w:rsidRPr="00973766" w:rsidRDefault="003A569B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0,</w:t>
            </w:r>
            <w:r w:rsidR="002A45B6" w:rsidRPr="00973766">
              <w:rPr>
                <w:rFonts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  <w:tr w:rsidR="003A569B" w:rsidRPr="00485207" w:rsidTr="009D2814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3A569B" w:rsidRPr="00485207" w:rsidRDefault="003A569B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3A569B" w:rsidRPr="00485207" w:rsidRDefault="003A569B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3A569B" w:rsidRDefault="003A569B" w:rsidP="003A569B">
            <w:pPr>
              <w:pStyle w:val="ListParagraph"/>
              <w:numPr>
                <w:ilvl w:val="0"/>
                <w:numId w:val="5"/>
              </w:numPr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X </w:t>
            </w:r>
            <w:r w:rsidRPr="00B33A96">
              <w:rPr>
                <w:rFonts w:eastAsia="MS Mincho" w:cs="Times New Roman"/>
                <w:sz w:val="24"/>
                <w:szCs w:val="24"/>
              </w:rPr>
              <w:t>là C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B33A96">
              <w:rPr>
                <w:rFonts w:eastAsia="MS Mincho" w:cs="Times New Roman"/>
                <w:sz w:val="24"/>
                <w:szCs w:val="24"/>
              </w:rPr>
              <w:t>H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và</w:t>
            </w:r>
            <w:r>
              <w:rPr>
                <w:rFonts w:eastAsia="MS Mincho" w:cs="Times New Roman"/>
                <w:sz w:val="24"/>
                <w:szCs w:val="24"/>
              </w:rPr>
              <w:t xml:space="preserve"> Y là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C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B33A96">
              <w:rPr>
                <w:rFonts w:eastAsia="MS Mincho" w:cs="Times New Roman"/>
                <w:sz w:val="24"/>
                <w:szCs w:val="24"/>
              </w:rPr>
              <w:t>H</w:t>
            </w:r>
            <w:r w:rsidRPr="00B33A9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B33A96">
              <w:rPr>
                <w:rFonts w:eastAsia="MS Mincho" w:cs="Times New Roman"/>
                <w:sz w:val="24"/>
                <w:szCs w:val="24"/>
              </w:rPr>
              <w:t xml:space="preserve">  : </w:t>
            </w:r>
          </w:p>
          <w:p w:rsidR="003A569B" w:rsidRPr="003A569B" w:rsidRDefault="003A569B" w:rsidP="003A569B">
            <w:pPr>
              <w:jc w:val="both"/>
            </w:pPr>
            <w:r>
              <w:rPr>
                <w:rFonts w:eastAsia="MS Mincho" w:cs="Times New Roman"/>
                <w:sz w:val="24"/>
                <w:szCs w:val="24"/>
              </w:rPr>
              <w:t>1 mol A có:</w:t>
            </w:r>
            <w:r w:rsidR="00CD3E76" w:rsidRPr="00151D00">
              <w:rPr>
                <w:position w:val="-36"/>
              </w:rPr>
              <w:object w:dxaOrig="7140" w:dyaOrig="840">
                <v:shape id="_x0000_i1096" type="#_x0000_t75" style="width:357pt;height:42pt" o:ole="">
                  <v:imagedata r:id="rId72" o:title=""/>
                </v:shape>
                <o:OLEObject Type="Embed" ProgID="Equation.DSMT4" ShapeID="_x0000_i1096" DrawAspect="Content" ObjectID="_1616426308" r:id="rId73"/>
              </w:objec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3A569B" w:rsidRPr="00973766" w:rsidRDefault="003A569B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45B6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2A45B6" w:rsidRDefault="002A45B6" w:rsidP="00871631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7747F5">
              <w:rPr>
                <w:rFonts w:ascii="Cambria Math" w:eastAsia="MS Mincho" w:hAnsi="Cambria Math" w:cs="Cambria Math"/>
                <w:b/>
                <w:i/>
                <w:sz w:val="24"/>
                <w:szCs w:val="24"/>
              </w:rPr>
              <w:t>*</w:t>
            </w:r>
            <w:r w:rsidRPr="007747F5">
              <w:rPr>
                <w:rFonts w:eastAsia="MS Mincho" w:cs="Times New Roman"/>
                <w:b/>
                <w:i/>
                <w:sz w:val="24"/>
                <w:szCs w:val="24"/>
              </w:rPr>
              <w:t xml:space="preserve"> Trường hợp </w:t>
            </w:r>
            <w:r>
              <w:rPr>
                <w:rFonts w:eastAsia="MS Mincho" w:cs="Times New Roman"/>
                <w:b/>
                <w:i/>
                <w:sz w:val="24"/>
                <w:szCs w:val="24"/>
              </w:rPr>
              <w:t>2</w:t>
            </w:r>
            <w:r>
              <w:rPr>
                <w:rFonts w:eastAsia="MS Mincho" w:cs="Times New Roman"/>
                <w:sz w:val="24"/>
                <w:szCs w:val="24"/>
              </w:rPr>
              <w:t>: X là C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="MS Mincho" w:cs="Times New Roman"/>
                <w:sz w:val="24"/>
                <w:szCs w:val="24"/>
              </w:rPr>
              <w:t>H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="MS Mincho" w:cs="Times New Roman"/>
                <w:sz w:val="24"/>
                <w:szCs w:val="24"/>
              </w:rPr>
              <w:t xml:space="preserve"> và Y là C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eastAsia="MS Mincho" w:cs="Times New Roman"/>
                <w:sz w:val="24"/>
                <w:szCs w:val="24"/>
              </w:rPr>
              <w:t>H</w:t>
            </w:r>
            <w:r>
              <w:rPr>
                <w:rFonts w:eastAsia="MS Mincho" w:cs="Times New Roman"/>
                <w:sz w:val="24"/>
                <w:szCs w:val="24"/>
                <w:vertAlign w:val="subscript"/>
              </w:rPr>
              <w:t>2n</w:t>
            </w:r>
            <w:r>
              <w:rPr>
                <w:rFonts w:eastAsia="MS Mincho" w:cs="Times New Roman"/>
                <w:sz w:val="24"/>
                <w:szCs w:val="24"/>
              </w:rPr>
              <w:t xml:space="preserve"> ( 3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≤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n</w:t>
            </w:r>
            <w:r w:rsidR="00894726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 xml:space="preserve"> ≤</w:t>
            </w:r>
            <w:r w:rsidR="00863B33">
              <w:rPr>
                <w:rFonts w:eastAsia="MS Mincho" w:cs="Times New Roman"/>
                <w:sz w:val="24"/>
                <w:szCs w:val="24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>4; có 1 liên kết π)</w:t>
            </w:r>
          </w:p>
          <w:p w:rsidR="002A45B6" w:rsidRDefault="002A45B6" w:rsidP="00871631">
            <w:pPr>
              <w:jc w:val="both"/>
            </w:pPr>
            <w:r>
              <w:rPr>
                <w:rFonts w:eastAsia="MS Mincho" w:cs="Times New Roman"/>
                <w:sz w:val="24"/>
                <w:szCs w:val="24"/>
              </w:rPr>
              <w:t>1mol A có:</w:t>
            </w:r>
            <w:r w:rsidRPr="00151D00">
              <w:rPr>
                <w:position w:val="-36"/>
              </w:rPr>
              <w:object w:dxaOrig="7320" w:dyaOrig="840">
                <v:shape id="_x0000_i1059" type="#_x0000_t75" style="width:367.5pt;height:42pt" o:ole="">
                  <v:imagedata r:id="rId74" o:title=""/>
                </v:shape>
                <o:OLEObject Type="Embed" ProgID="Equation.DSMT4" ShapeID="_x0000_i1059" DrawAspect="Content" ObjectID="_1616426309" r:id="rId75"/>
              </w:object>
            </w:r>
          </w:p>
          <w:p w:rsidR="002A45B6" w:rsidRPr="00296457" w:rsidRDefault="002A45B6" w:rsidP="00871631">
            <w:pPr>
              <w:jc w:val="both"/>
              <w:rPr>
                <w:rFonts w:ascii="Cambria Math" w:eastAsia="MS Mincho" w:hAnsi="Cambria Math" w:cs="Cambria Math" w:hint="eastAsia"/>
                <w:sz w:val="24"/>
                <w:szCs w:val="24"/>
              </w:rPr>
            </w:pP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2A45B6" w:rsidRPr="00973766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45B6" w:rsidRPr="00485207" w:rsidTr="003B7862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auto"/>
            </w:tcBorders>
            <w:vAlign w:val="center"/>
          </w:tcPr>
          <w:p w:rsidR="002A45B6" w:rsidRPr="00485207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2A45B6" w:rsidRPr="007747F5" w:rsidRDefault="002A45B6" w:rsidP="00871631">
            <w:pPr>
              <w:jc w:val="both"/>
              <w:rPr>
                <w:rFonts w:ascii="Cambria Math" w:eastAsia="MS Mincho" w:hAnsi="Cambria Math" w:cs="Cambria Math" w:hint="eastAsia"/>
                <w:b/>
                <w:i/>
                <w:sz w:val="24"/>
                <w:szCs w:val="24"/>
              </w:rPr>
            </w:pPr>
            <w:r>
              <w:t xml:space="preserve">=&gt; </w:t>
            </w:r>
            <w:r w:rsidRPr="001E1487">
              <w:rPr>
                <w:sz w:val="24"/>
              </w:rPr>
              <w:t>số</w:t>
            </w:r>
            <w:r>
              <w:t xml:space="preserve"> </w:t>
            </w:r>
            <w:r w:rsidRPr="00F068E2">
              <w:rPr>
                <w:position w:val="-24"/>
              </w:rPr>
              <w:object w:dxaOrig="4020" w:dyaOrig="620">
                <v:shape id="_x0000_i1060" type="#_x0000_t75" style="width:201pt;height:30.75pt" o:ole="">
                  <v:imagedata r:id="rId76" o:title=""/>
                </v:shape>
                <o:OLEObject Type="Embed" ProgID="Equation.DSMT4" ShapeID="_x0000_i1060" DrawAspect="Content" ObjectID="_1616426310" r:id="rId77"/>
              </w:objec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2A45B6" w:rsidRPr="00973766" w:rsidRDefault="002A45B6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73766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6824A3" w:rsidRPr="00485207" w:rsidTr="00B2210E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6824A3" w:rsidRDefault="006824A3" w:rsidP="00042D4A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7</w:t>
            </w:r>
          </w:p>
          <w:p w:rsidR="006824A3" w:rsidRPr="00485207" w:rsidRDefault="006824A3" w:rsidP="00042D4A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</w:tc>
        <w:tc>
          <w:tcPr>
            <w:tcW w:w="461" w:type="dxa"/>
            <w:tcBorders>
              <w:top w:val="single" w:sz="4" w:space="0" w:color="auto"/>
            </w:tcBorders>
            <w:vAlign w:val="center"/>
          </w:tcPr>
          <w:p w:rsidR="006824A3" w:rsidRPr="00485207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6824A3" w:rsidRDefault="006824A3" w:rsidP="006708C2">
            <w:pPr>
              <w:spacing w:before="12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Thứ tự các phản ứng</w:t>
            </w:r>
            <w:r w:rsidR="006708C2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xảy ra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:</w:t>
            </w:r>
          </w:p>
          <w:p w:rsidR="006824A3" w:rsidRPr="001C5651" w:rsidRDefault="006824A3" w:rsidP="006708C2">
            <w:pPr>
              <w:spacing w:before="12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3Mg + 8H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vertAlign w:val="superscript"/>
                <w:lang w:val="pl-PL"/>
              </w:rPr>
              <w:t>+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+ 2NO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3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vertAlign w:val="superscript"/>
                <w:lang w:val="pl-PL"/>
              </w:rPr>
              <w:t>-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→ 3Mg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vertAlign w:val="superscript"/>
                <w:lang w:val="pl-PL"/>
              </w:rPr>
              <w:t>2+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+ 2NO↑ + 4H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2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O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(1)</w:t>
            </w:r>
          </w:p>
          <w:p w:rsidR="006824A3" w:rsidRPr="001C5651" w:rsidRDefault="006824A3" w:rsidP="006708C2">
            <w:pPr>
              <w:spacing w:before="120"/>
              <w:ind w:firstLine="11"/>
              <w:jc w:val="both"/>
              <w:rPr>
                <w:rFonts w:eastAsia="MS Mincho" w:cs="Times New Roman"/>
                <w:sz w:val="24"/>
                <w:szCs w:val="24"/>
                <w:lang w:val="pt-BR"/>
              </w:rPr>
            </w:pPr>
            <w:r w:rsidRPr="001C5651">
              <w:rPr>
                <w:rFonts w:eastAsia="MS Mincho" w:cs="Times New Roman"/>
                <w:sz w:val="24"/>
                <w:szCs w:val="24"/>
                <w:lang w:val="pt-BR"/>
              </w:rPr>
              <w:t>Mg  +  Cu</w:t>
            </w:r>
            <w:r w:rsidRPr="001C5651">
              <w:rPr>
                <w:rFonts w:eastAsia="MS Mincho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1C5651">
              <w:rPr>
                <w:rFonts w:eastAsia="MS Mincho" w:cs="Times New Roman"/>
                <w:sz w:val="24"/>
                <w:szCs w:val="24"/>
                <w:lang w:val="pt-BR"/>
              </w:rPr>
              <w:t xml:space="preserve">  → Mg</w:t>
            </w:r>
            <w:r w:rsidRPr="001C5651">
              <w:rPr>
                <w:rFonts w:eastAsia="MS Mincho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1C5651">
              <w:rPr>
                <w:rFonts w:eastAsia="MS Mincho" w:cs="Times New Roman"/>
                <w:sz w:val="24"/>
                <w:szCs w:val="24"/>
                <w:lang w:val="pt-BR"/>
              </w:rPr>
              <w:t xml:space="preserve">  + Cu↓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 (2)</w:t>
            </w:r>
          </w:p>
          <w:p w:rsidR="006824A3" w:rsidRPr="007857FC" w:rsidRDefault="006824A3" w:rsidP="006708C2">
            <w:pPr>
              <w:spacing w:before="12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 w:rsidRPr="00FA436B">
              <w:rPr>
                <w:rFonts w:eastAsia="MS Mincho" w:cs="Times New Roman"/>
                <w:sz w:val="24"/>
                <w:szCs w:val="24"/>
                <w:lang w:val="pt-BR"/>
              </w:rPr>
              <w:t>Mg + 2H</w:t>
            </w:r>
            <w:r w:rsidRPr="00FA436B">
              <w:rPr>
                <w:rFonts w:eastAsia="MS Mincho" w:cs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 → Mg</w:t>
            </w:r>
            <w:r w:rsidRPr="00FA436B">
              <w:rPr>
                <w:rFonts w:eastAsia="MS Mincho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 + H</w:t>
            </w:r>
            <w:r w:rsidRPr="00FA436B"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 (3)</w: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6824A3" w:rsidRPr="004362D4" w:rsidRDefault="006824A3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3B7862" w:rsidRPr="00485207" w:rsidTr="003B7862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3B7862" w:rsidRDefault="003B7862" w:rsidP="00042D4A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dashSmallGap" w:sz="4" w:space="0" w:color="auto"/>
            </w:tcBorders>
            <w:vAlign w:val="center"/>
          </w:tcPr>
          <w:p w:rsidR="003B7862" w:rsidRPr="00485207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B7862" w:rsidRDefault="003B7862" w:rsidP="009B6CA6">
            <w:pPr>
              <w:spacing w:before="60" w:after="60"/>
              <w:ind w:firstLine="14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 w:rsidRPr="001C5651">
              <w:rPr>
                <w:rFonts w:eastAsia="MS Mincho" w:cs="Times New Roman"/>
                <w:b/>
                <w:i/>
                <w:spacing w:val="-2"/>
                <w:sz w:val="24"/>
                <w:szCs w:val="24"/>
                <w:lang w:val="pl-PL"/>
              </w:rPr>
              <w:t>Giai đoạn 1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: 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xảy ra phản ứng (1)  </w:t>
            </w:r>
          </w:p>
          <w:p w:rsidR="003B7862" w:rsidRPr="001C5651" w:rsidRDefault="003B7862" w:rsidP="009B6CA6">
            <w:pPr>
              <w:spacing w:before="60" w:after="6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m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</w:t>
            </w:r>
            <w:r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 xml:space="preserve">thanh Mg phản </w:t>
            </w:r>
            <w:r w:rsidRPr="00C45EE0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ứng</w:t>
            </w:r>
            <w:r w:rsidRPr="001C565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>=</w:t>
            </w:r>
            <w:r w:rsidR="00BD3921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18 gam =&gt; n </w:t>
            </w:r>
            <w:r w:rsidRPr="004D5FA9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Mg phản ứng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= 0,75 mol.</w:t>
            </w:r>
          </w:p>
          <w:p w:rsidR="003B7862" w:rsidRPr="001C5651" w:rsidRDefault="003B7862" w:rsidP="009B6CA6">
            <w:pPr>
              <w:spacing w:before="60" w:after="6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n </w:t>
            </w:r>
            <w:r w:rsidRPr="009100AA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H+ pư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= 2,0 mol ; </w:t>
            </w:r>
            <w:r w:rsidRPr="000363F0">
              <w:rPr>
                <w:position w:val="-18"/>
              </w:rPr>
              <w:object w:dxaOrig="2079" w:dyaOrig="420">
                <v:shape id="_x0000_i1061" type="#_x0000_t75" style="width:103.5pt;height:21pt" o:ole="">
                  <v:imagedata r:id="rId78" o:title=""/>
                </v:shape>
                <o:OLEObject Type="Embed" ProgID="Equation.DSMT4" ShapeID="_x0000_i1061" DrawAspect="Content" ObjectID="_1616426311" r:id="rId79"/>
              </w:objec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=&gt; a = 0,25 mol. 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B7862" w:rsidRPr="004362D4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3B7862" w:rsidRPr="00485207" w:rsidTr="003B7862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3B7862" w:rsidRDefault="003B786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dashSmallGap" w:sz="4" w:space="0" w:color="auto"/>
            </w:tcBorders>
            <w:vAlign w:val="center"/>
          </w:tcPr>
          <w:p w:rsidR="003B7862" w:rsidRPr="00485207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3B7862" w:rsidRDefault="003B7862" w:rsidP="009B6CA6">
            <w:pPr>
              <w:spacing w:before="60" w:after="60"/>
              <w:ind w:firstLine="11"/>
              <w:jc w:val="both"/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</w:pPr>
            <w:r w:rsidRPr="00FA436B">
              <w:rPr>
                <w:rFonts w:eastAsia="MS Mincho" w:cs="Times New Roman"/>
                <w:b/>
                <w:i/>
                <w:sz w:val="24"/>
                <w:szCs w:val="24"/>
                <w:lang w:val="pt-BR"/>
              </w:rPr>
              <w:t>Giai đoạn 3</w:t>
            </w:r>
            <w:r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: </w:t>
            </w:r>
            <w:r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xảy ra phản ứng (3) </w:t>
            </w:r>
          </w:p>
          <w:p w:rsidR="003B7862" w:rsidRPr="00FA436B" w:rsidRDefault="006708C2" w:rsidP="009B6CA6">
            <w:pPr>
              <w:spacing w:before="60" w:after="60"/>
              <w:ind w:firstLine="11"/>
              <w:jc w:val="both"/>
              <w:rPr>
                <w:rFonts w:eastAsia="MS Mincho" w:cs="Times New Roman"/>
                <w:sz w:val="24"/>
                <w:szCs w:val="24"/>
                <w:lang w:val="pt-BR"/>
              </w:rPr>
            </w:pP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 </w:t>
            </w:r>
            <w:r w:rsidR="003B7862" w:rsidRPr="00DB06AB">
              <w:rPr>
                <w:rFonts w:eastAsia="MS Mincho" w:cs="Times New Roman"/>
                <w:sz w:val="24"/>
                <w:szCs w:val="24"/>
                <w:lang w:val="pt-BR"/>
              </w:rPr>
              <w:t>m</w:t>
            </w:r>
            <w:r w:rsidR="003B7862"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 </w:t>
            </w:r>
            <w:r w:rsidR="003B7862" w:rsidRPr="00FA436B"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 xml:space="preserve">thanh Mg </w:t>
            </w:r>
            <w:r w:rsidR="003B7862" w:rsidRPr="000432C9"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>phản ứng</w:t>
            </w:r>
            <w:r w:rsidR="003B7862"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  </w:t>
            </w:r>
            <w:r w:rsidR="003B7862">
              <w:rPr>
                <w:rFonts w:eastAsia="MS Mincho" w:cs="Times New Roman"/>
                <w:sz w:val="24"/>
                <w:szCs w:val="24"/>
                <w:lang w:val="pt-BR"/>
              </w:rPr>
              <w:t xml:space="preserve">= </w:t>
            </w:r>
            <w:r w:rsidR="003B7862"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6 gam </w:t>
            </w:r>
            <w:r w:rsidR="003B7862">
              <w:rPr>
                <w:rFonts w:eastAsia="MS Mincho" w:cs="Times New Roman"/>
                <w:sz w:val="24"/>
                <w:szCs w:val="24"/>
                <w:lang w:val="pt-BR"/>
              </w:rPr>
              <w:t xml:space="preserve">=&gt; </w:t>
            </w:r>
            <w:r w:rsidR="003B7862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n </w:t>
            </w:r>
            <w:r w:rsidR="003B7862" w:rsidRPr="004D5FA9">
              <w:rPr>
                <w:rFonts w:eastAsia="MS Mincho" w:cs="Times New Roman"/>
                <w:spacing w:val="-2"/>
                <w:sz w:val="24"/>
                <w:szCs w:val="24"/>
                <w:vertAlign w:val="subscript"/>
                <w:lang w:val="pl-PL"/>
              </w:rPr>
              <w:t>Mg phản ứng</w:t>
            </w:r>
            <w:r w:rsidR="003B7862">
              <w:rPr>
                <w:rFonts w:eastAsia="MS Mincho" w:cs="Times New Roman"/>
                <w:spacing w:val="-2"/>
                <w:sz w:val="24"/>
                <w:szCs w:val="24"/>
                <w:lang w:val="pl-PL"/>
              </w:rPr>
              <w:t xml:space="preserve"> = 0,25 mol.</w:t>
            </w:r>
          </w:p>
          <w:p w:rsidR="003B7862" w:rsidRPr="00F22E52" w:rsidRDefault="003B7862" w:rsidP="009B6CA6">
            <w:pPr>
              <w:spacing w:before="60" w:after="60"/>
              <w:ind w:firstLine="11"/>
              <w:jc w:val="both"/>
              <w:rPr>
                <w:rFonts w:ascii="Cambria Math" w:eastAsia="MS Mincho" w:hAnsi="Cambria Math" w:cs="Cambria Math" w:hint="eastAsia"/>
                <w:sz w:val="24"/>
                <w:szCs w:val="24"/>
                <w:vertAlign w:val="subscript"/>
              </w:rPr>
            </w:pPr>
            <w:r w:rsidRPr="00FA436B">
              <w:rPr>
                <w:rFonts w:eastAsia="MS Mincho" w:cs="Times New Roman"/>
                <w:sz w:val="24"/>
                <w:szCs w:val="24"/>
                <w:lang w:val="pt-BR"/>
              </w:rPr>
              <w:t xml:space="preserve"> 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=&gt;  </w:t>
            </w:r>
            <w:r w:rsidRPr="000363F0">
              <w:rPr>
                <w:position w:val="-14"/>
              </w:rPr>
              <w:object w:dxaOrig="400" w:dyaOrig="380">
                <v:shape id="_x0000_i1062" type="#_x0000_t75" style="width:20.25pt;height:19.5pt" o:ole="">
                  <v:imagedata r:id="rId80" o:title=""/>
                </v:shape>
                <o:OLEObject Type="Embed" ProgID="Equation.DSMT4" ShapeID="_x0000_i1062" DrawAspect="Content" ObjectID="_1616426312" r:id="rId81"/>
              </w:object>
            </w:r>
            <w:r w:rsidRPr="00347B24"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>phản ứng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 = 0,5 mol =&gt; b</w:t>
            </w:r>
            <w:r w:rsidR="0016011A">
              <w:rPr>
                <w:rFonts w:eastAsia="MS Mincho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= 0,5</w:t>
            </w:r>
            <w:r w:rsidR="00393092">
              <w:rPr>
                <w:rFonts w:eastAsia="MS Mincho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+</w:t>
            </w:r>
            <w:r w:rsidR="00393092">
              <w:rPr>
                <w:rFonts w:eastAsia="MS Mincho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2,0 = 2,5 mol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3B7862" w:rsidRPr="004362D4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3B7862" w:rsidRPr="00485207" w:rsidTr="003B7862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3B7862" w:rsidRDefault="003B7862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dashSmallGap" w:sz="4" w:space="0" w:color="auto"/>
              <w:bottom w:val="single" w:sz="4" w:space="0" w:color="000000" w:themeColor="text1"/>
            </w:tcBorders>
            <w:vAlign w:val="center"/>
          </w:tcPr>
          <w:p w:rsidR="003B7862" w:rsidRPr="00485207" w:rsidRDefault="003B7862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3B7862" w:rsidRPr="00FA436B" w:rsidRDefault="003B7862" w:rsidP="009B6CA6">
            <w:pPr>
              <w:spacing w:before="60" w:after="60"/>
              <w:ind w:firstLine="14"/>
              <w:jc w:val="both"/>
              <w:rPr>
                <w:rFonts w:eastAsia="MS Mincho" w:cs="Times New Roman"/>
                <w:sz w:val="24"/>
                <w:szCs w:val="24"/>
                <w:lang w:val="pt-BR"/>
              </w:rPr>
            </w:pPr>
            <w:r>
              <w:rPr>
                <w:rFonts w:eastAsia="MS Mincho" w:cs="Times New Roman"/>
                <w:sz w:val="24"/>
                <w:szCs w:val="24"/>
                <w:lang w:val="pt-BR"/>
              </w:rPr>
              <w:t>n H</w:t>
            </w:r>
            <w:r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 = 0,25</w:t>
            </w:r>
            <w:r w:rsidR="0016011A">
              <w:rPr>
                <w:rFonts w:eastAsia="MS Mincho" w:cs="Times New Roman"/>
                <w:sz w:val="24"/>
                <w:szCs w:val="24"/>
                <w:lang w:val="pt-BR"/>
              </w:rPr>
              <w:t xml:space="preserve"> mol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 xml:space="preserve">=&gt; ∑ </w:t>
            </w:r>
            <w:r w:rsidRPr="000363F0">
              <w:rPr>
                <w:position w:val="-14"/>
              </w:rPr>
              <w:object w:dxaOrig="999" w:dyaOrig="380">
                <v:shape id="_x0000_i1063" type="#_x0000_t75" style="width:49.5pt;height:19.5pt" o:ole="">
                  <v:imagedata r:id="rId82" o:title=""/>
                </v:shape>
                <o:OLEObject Type="Embed" ProgID="Equation.DSMT4" ShapeID="_x0000_i1063" DrawAspect="Content" ObjectID="_1616426313" r:id="rId83"/>
              </w:objec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0,75</w:t>
            </w:r>
            <w:r w:rsidR="0016011A">
              <w:rPr>
                <w:rFonts w:eastAsia="MS Mincho" w:cs="Times New Roman"/>
                <w:sz w:val="24"/>
                <w:szCs w:val="24"/>
                <w:lang w:val="pt-BR"/>
              </w:rPr>
              <w:t xml:space="preserve"> mol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=&gt;  V</w:t>
            </w:r>
            <w:r w:rsidRPr="00707657">
              <w:rPr>
                <w:rFonts w:eastAsia="MS Mincho" w:cs="Times New Roman"/>
                <w:sz w:val="24"/>
                <w:szCs w:val="24"/>
                <w:vertAlign w:val="subscript"/>
                <w:lang w:val="pt-BR"/>
              </w:rPr>
              <w:t xml:space="preserve">khí </w:t>
            </w:r>
            <w:r>
              <w:rPr>
                <w:rFonts w:eastAsia="MS Mincho" w:cs="Times New Roman"/>
                <w:sz w:val="24"/>
                <w:szCs w:val="24"/>
                <w:lang w:val="pt-BR"/>
              </w:rPr>
              <w:t>= 16,8 lít.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3B7862" w:rsidRPr="004362D4" w:rsidRDefault="003B7862" w:rsidP="002B5E14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2A2F30" w:rsidRPr="00485207" w:rsidTr="003B7862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2A2F30" w:rsidRDefault="002A2F30" w:rsidP="004F0A9C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8</w:t>
            </w:r>
          </w:p>
          <w:p w:rsidR="002A2F30" w:rsidRDefault="002A2F30" w:rsidP="004F0A9C">
            <w:pPr>
              <w:spacing w:beforeLines="20" w:before="48" w:afterLines="20" w:after="48"/>
              <w:ind w:right="-643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  <w:p w:rsidR="002A2F30" w:rsidRDefault="002A2F30" w:rsidP="004F0A9C">
            <w:pPr>
              <w:spacing w:beforeLines="20" w:before="48" w:afterLines="20" w:after="48"/>
              <w:ind w:right="-643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2A2F30" w:rsidRPr="002A2F30" w:rsidRDefault="002A2F30" w:rsidP="002A2F30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2A2F30">
              <w:rPr>
                <w:rFonts w:eastAsia="MS Mincho" w:cs="Times New Roman"/>
                <w:sz w:val="24"/>
                <w:szCs w:val="24"/>
              </w:rPr>
              <w:t>(1): 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10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A2F30">
              <w:rPr>
                <w:rFonts w:eastAsia="MS Mincho" w:cs="Times New Roman"/>
                <w:position w:val="-12"/>
                <w:sz w:val="24"/>
                <w:szCs w:val="24"/>
              </w:rPr>
              <w:object w:dxaOrig="880" w:dyaOrig="420">
                <v:shape id="_x0000_i1064" type="#_x0000_t75" style="width:44.25pt;height:21pt" o:ole="">
                  <v:imagedata r:id="rId9" o:title=""/>
                </v:shape>
                <o:OLEObject Type="Embed" ProgID="Equation.DSMT4" ShapeID="_x0000_i1064" DrawAspect="Content" ObjectID="_1616426314" r:id="rId84"/>
              </w:objec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C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1</w:t>
            </w:r>
            <w:r w:rsidRPr="002A2F30">
              <w:rPr>
                <w:rFonts w:eastAsia="MS Mincho" w:cs="Times New Roman"/>
                <w:sz w:val="24"/>
                <w:szCs w:val="24"/>
              </w:rPr>
              <w:t>) +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4F0A9C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A2F30" w:rsidRPr="002A2F30" w:rsidRDefault="002A2F30" w:rsidP="002A2F30">
            <w:pPr>
              <w:jc w:val="both"/>
              <w:rPr>
                <w:rFonts w:eastAsia="MS Mincho" w:cs="Times New Roman"/>
                <w:sz w:val="24"/>
                <w:szCs w:val="24"/>
                <w:vertAlign w:val="subscript"/>
              </w:rPr>
            </w:pPr>
            <w:r w:rsidRPr="002A2F30">
              <w:rPr>
                <w:rFonts w:eastAsia="MS Mincho" w:cs="Times New Roman"/>
                <w:sz w:val="24"/>
                <w:szCs w:val="24"/>
              </w:rPr>
              <w:t xml:space="preserve">(2): </w:t>
            </w:r>
            <w:r w:rsidR="00C132D4">
              <w:rPr>
                <w:rFonts w:eastAsia="MS Mincho" w:cs="Times New Roman"/>
                <w:sz w:val="24"/>
                <w:szCs w:val="24"/>
              </w:rPr>
              <w:t xml:space="preserve">2 </w:t>
            </w:r>
            <w:r w:rsidRPr="002A2F30">
              <w:rPr>
                <w:rFonts w:eastAsia="MS Mincho" w:cs="Times New Roman"/>
                <w:sz w:val="24"/>
                <w:szCs w:val="24"/>
              </w:rPr>
              <w:t>C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1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) </w:t>
            </w:r>
            <w:r w:rsidR="00E9062B" w:rsidRPr="002A2F30">
              <w:rPr>
                <w:rFonts w:eastAsia="MS Mincho" w:cs="Times New Roman"/>
                <w:position w:val="-12"/>
                <w:sz w:val="24"/>
                <w:szCs w:val="24"/>
              </w:rPr>
              <w:object w:dxaOrig="999" w:dyaOrig="420">
                <v:shape id="_x0000_i1065" type="#_x0000_t75" style="width:49.5pt;height:21pt" o:ole="">
                  <v:imagedata r:id="rId85" o:title=""/>
                </v:shape>
                <o:OLEObject Type="Embed" ProgID="Equation.DSMT4" ShapeID="_x0000_i1065" DrawAspect="Content" ObjectID="_1616426315" r:id="rId86"/>
              </w:objec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3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) + </w:t>
            </w:r>
            <w:r w:rsidR="00C132D4">
              <w:rPr>
                <w:rFonts w:eastAsia="MS Mincho" w:cs="Times New Roman"/>
                <w:sz w:val="24"/>
                <w:szCs w:val="24"/>
              </w:rPr>
              <w:t xml:space="preserve">3 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4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4F0A9C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A2F30" w:rsidRPr="002A2F30" w:rsidRDefault="002A2F30" w:rsidP="002A2F30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2A2F30">
              <w:rPr>
                <w:rFonts w:eastAsia="MS Mincho" w:cs="Times New Roman"/>
                <w:sz w:val="24"/>
                <w:szCs w:val="24"/>
              </w:rPr>
              <w:t>(3): 3</w:t>
            </w:r>
            <w:r w:rsidR="00C132D4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A2F30">
              <w:rPr>
                <w:rFonts w:eastAsia="MS Mincho" w:cs="Times New Roman"/>
                <w:sz w:val="24"/>
                <w:szCs w:val="24"/>
              </w:rPr>
              <w:t>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3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  <w:r w:rsidRPr="002A2F30">
              <w:rPr>
                <w:rFonts w:eastAsia="MS Mincho" w:cs="Times New Roman"/>
                <w:position w:val="-12"/>
                <w:sz w:val="24"/>
                <w:szCs w:val="24"/>
              </w:rPr>
              <w:object w:dxaOrig="880" w:dyaOrig="420">
                <v:shape id="_x0000_i1066" type="#_x0000_t75" style="width:44.25pt;height:21pt" o:ole="">
                  <v:imagedata r:id="rId9" o:title=""/>
                </v:shape>
                <o:OLEObject Type="Embed" ProgID="Equation.DSMT4" ShapeID="_x0000_i1066" DrawAspect="Content" ObjectID="_1616426316" r:id="rId87"/>
              </w:objec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5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F354E7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2A2F30" w:rsidRDefault="002A2F30" w:rsidP="00F354E7">
            <w:pPr>
              <w:rPr>
                <w:rFonts w:eastAsia="MS Mincho" w:cs="Times New Roman"/>
                <w:sz w:val="24"/>
                <w:szCs w:val="24"/>
              </w:rPr>
            </w:pPr>
            <w:r w:rsidRPr="002A2F30">
              <w:rPr>
                <w:rFonts w:eastAsia="MS Mincho" w:cs="Times New Roman"/>
                <w:sz w:val="24"/>
                <w:szCs w:val="24"/>
              </w:rPr>
              <w:t>(4):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5</w:t>
            </w:r>
            <w:r w:rsidRPr="002A2F30">
              <w:rPr>
                <w:rFonts w:eastAsia="MS Mincho" w:cs="Times New Roman"/>
                <w:sz w:val="24"/>
                <w:szCs w:val="24"/>
              </w:rPr>
              <w:t>) +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) </w:t>
            </w:r>
            <w:r w:rsidRPr="002A2F30">
              <w:rPr>
                <w:rFonts w:eastAsia="MS Mincho" w:cs="Times New Roman"/>
                <w:position w:val="-12"/>
                <w:sz w:val="24"/>
                <w:szCs w:val="24"/>
              </w:rPr>
              <w:object w:dxaOrig="880" w:dyaOrig="420">
                <v:shape id="_x0000_i1067" type="#_x0000_t75" style="width:44.25pt;height:21pt" o:ole="">
                  <v:imagedata r:id="rId9" o:title=""/>
                </v:shape>
                <o:OLEObject Type="Embed" ProgID="Equation.DSMT4" ShapeID="_x0000_i1067" DrawAspect="Content" ObjectID="_1616426317" r:id="rId88"/>
              </w:objec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>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5</w:t>
            </w:r>
            <w:r w:rsidRPr="002A2F30">
              <w:rPr>
                <w:rFonts w:eastAsia="MS Mincho" w:cs="Times New Roman"/>
                <w:sz w:val="24"/>
                <w:szCs w:val="24"/>
              </w:rPr>
              <w:t>-CH(CH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  <w:r w:rsidRPr="002A2F3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A2F30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A2F30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A2F30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6</w:t>
            </w:r>
            <w:r w:rsidRPr="002A2F30">
              <w:rPr>
                <w:rFonts w:eastAsia="MS Mincho" w:cs="Times New Roman"/>
                <w:sz w:val="24"/>
                <w:szCs w:val="24"/>
              </w:rPr>
              <w:t>)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F354E7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2A2F30" w:rsidRDefault="002B2353" w:rsidP="00F354E7">
            <w:pPr>
              <w:rPr>
                <w:rFonts w:eastAsia="MS Mincho" w:cs="Times New Roman"/>
                <w:sz w:val="24"/>
                <w:szCs w:val="24"/>
              </w:rPr>
            </w:pPr>
            <w:r w:rsidRPr="002B2353">
              <w:rPr>
                <w:rFonts w:eastAsia="MS Mincho" w:cs="Times New Roman"/>
                <w:sz w:val="24"/>
                <w:szCs w:val="24"/>
              </w:rPr>
              <w:t>(5): C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2353">
              <w:rPr>
                <w:rFonts w:eastAsia="MS Mincho" w:cs="Times New Roman"/>
                <w:sz w:val="24"/>
                <w:szCs w:val="24"/>
              </w:rPr>
              <w:t>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5</w:t>
            </w:r>
            <w:r w:rsidRPr="002B2353">
              <w:rPr>
                <w:rFonts w:eastAsia="MS Mincho" w:cs="Times New Roman"/>
                <w:sz w:val="24"/>
                <w:szCs w:val="24"/>
              </w:rPr>
              <w:t>-CH(C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2353">
              <w:rPr>
                <w:rFonts w:eastAsia="MS Mincho" w:cs="Times New Roman"/>
                <w:sz w:val="24"/>
                <w:szCs w:val="24"/>
              </w:rPr>
              <w:t>)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2353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2353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6</w:t>
            </w:r>
            <w:r w:rsidRPr="002B2353">
              <w:rPr>
                <w:rFonts w:eastAsia="MS Mincho" w:cs="Times New Roman"/>
                <w:sz w:val="24"/>
                <w:szCs w:val="24"/>
              </w:rPr>
              <w:t>) + Cl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B2353">
              <w:rPr>
                <w:rFonts w:eastAsia="MS Mincho" w:cs="Times New Roman"/>
                <w:position w:val="-12"/>
                <w:sz w:val="24"/>
                <w:szCs w:val="24"/>
              </w:rPr>
              <w:object w:dxaOrig="800" w:dyaOrig="380">
                <v:shape id="_x0000_i1068" type="#_x0000_t75" style="width:39.75pt;height:18.75pt" o:ole="">
                  <v:imagedata r:id="rId16" o:title=""/>
                </v:shape>
                <o:OLEObject Type="Embed" ProgID="Equation.DSMT4" ShapeID="_x0000_i1068" DrawAspect="Content" ObjectID="_1616426318" r:id="rId89"/>
              </w:objec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C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2353">
              <w:rPr>
                <w:rFonts w:eastAsia="MS Mincho" w:cs="Times New Roman"/>
                <w:sz w:val="24"/>
                <w:szCs w:val="24"/>
              </w:rPr>
              <w:t>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5</w:t>
            </w:r>
            <w:r w:rsidRPr="002B2353">
              <w:rPr>
                <w:rFonts w:eastAsia="MS Mincho" w:cs="Times New Roman"/>
                <w:sz w:val="24"/>
                <w:szCs w:val="24"/>
              </w:rPr>
              <w:t>-CCl(C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2353">
              <w:rPr>
                <w:rFonts w:eastAsia="MS Mincho" w:cs="Times New Roman"/>
                <w:sz w:val="24"/>
                <w:szCs w:val="24"/>
              </w:rPr>
              <w:t>)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2353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2353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7</w:t>
            </w:r>
            <w:r w:rsidRPr="002B2353">
              <w:rPr>
                <w:rFonts w:eastAsia="MS Mincho" w:cs="Times New Roman"/>
                <w:sz w:val="24"/>
                <w:szCs w:val="24"/>
              </w:rPr>
              <w:t>) + HCl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B2353" w:rsidRPr="00485207" w:rsidTr="00F354E7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B2353" w:rsidRDefault="002B2353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B2353" w:rsidRPr="00485207" w:rsidRDefault="002B2353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B2353" w:rsidRPr="002B2353" w:rsidRDefault="002B2353" w:rsidP="00F354E7">
            <w:pPr>
              <w:rPr>
                <w:rFonts w:eastAsia="MS Mincho" w:cs="Times New Roman"/>
                <w:sz w:val="24"/>
                <w:szCs w:val="24"/>
              </w:rPr>
            </w:pPr>
            <w:r w:rsidRPr="002B2353">
              <w:rPr>
                <w:rFonts w:eastAsia="MS Mincho" w:cs="Times New Roman"/>
                <w:sz w:val="24"/>
                <w:szCs w:val="24"/>
              </w:rPr>
              <w:t>(6): C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2353">
              <w:rPr>
                <w:rFonts w:eastAsia="MS Mincho" w:cs="Times New Roman"/>
                <w:sz w:val="24"/>
                <w:szCs w:val="24"/>
              </w:rPr>
              <w:t>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5</w:t>
            </w:r>
            <w:r w:rsidRPr="002B2353">
              <w:rPr>
                <w:rFonts w:eastAsia="MS Mincho" w:cs="Times New Roman"/>
                <w:sz w:val="24"/>
                <w:szCs w:val="24"/>
              </w:rPr>
              <w:t>-CCl(C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2353">
              <w:rPr>
                <w:rFonts w:eastAsia="MS Mincho" w:cs="Times New Roman"/>
                <w:sz w:val="24"/>
                <w:szCs w:val="24"/>
              </w:rPr>
              <w:t>)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2353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2353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7</w:t>
            </w:r>
            <w:r w:rsidRPr="002B2353">
              <w:rPr>
                <w:rFonts w:eastAsia="MS Mincho" w:cs="Times New Roman"/>
                <w:sz w:val="24"/>
                <w:szCs w:val="24"/>
              </w:rPr>
              <w:t>) + Cl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B2353">
              <w:rPr>
                <w:rFonts w:eastAsia="MS Mincho" w:cs="Times New Roman"/>
                <w:position w:val="-12"/>
                <w:sz w:val="24"/>
                <w:szCs w:val="24"/>
              </w:rPr>
              <w:object w:dxaOrig="900" w:dyaOrig="420">
                <v:shape id="_x0000_i1069" type="#_x0000_t75" style="width:45.75pt;height:21pt" o:ole="">
                  <v:imagedata r:id="rId18" o:title=""/>
                </v:shape>
                <o:OLEObject Type="Embed" ProgID="Equation.DSMT4" ShapeID="_x0000_i1069" DrawAspect="Content" ObjectID="_1616426319" r:id="rId90"/>
              </w:objec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p-Cl-C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2353">
              <w:rPr>
                <w:rFonts w:eastAsia="MS Mincho" w:cs="Times New Roman"/>
                <w:sz w:val="24"/>
                <w:szCs w:val="24"/>
              </w:rPr>
              <w:t>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B2353">
              <w:rPr>
                <w:rFonts w:eastAsia="MS Mincho" w:cs="Times New Roman"/>
                <w:sz w:val="24"/>
                <w:szCs w:val="24"/>
              </w:rPr>
              <w:t>-CCl(CH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2353">
              <w:rPr>
                <w:rFonts w:eastAsia="MS Mincho" w:cs="Times New Roman"/>
                <w:sz w:val="24"/>
                <w:szCs w:val="24"/>
              </w:rPr>
              <w:t>)</w:t>
            </w:r>
            <w:r w:rsidRPr="002B2353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2353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2353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2353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8</w:t>
            </w:r>
            <w:r w:rsidRPr="002B2353">
              <w:rPr>
                <w:rFonts w:eastAsia="MS Mincho" w:cs="Times New Roman"/>
                <w:sz w:val="24"/>
                <w:szCs w:val="24"/>
              </w:rPr>
              <w:t>) + HCl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B2353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F354E7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2A2F30" w:rsidRDefault="002B3728" w:rsidP="00F354E7">
            <w:pPr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>(</w:t>
            </w:r>
            <w:r w:rsidRPr="002B3728">
              <w:rPr>
                <w:rFonts w:eastAsia="MS Mincho" w:cs="Times New Roman"/>
                <w:sz w:val="24"/>
                <w:szCs w:val="24"/>
              </w:rPr>
              <w:t>7): p-Cl-C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3728">
              <w:rPr>
                <w:rFonts w:eastAsia="MS Mincho" w:cs="Times New Roman"/>
                <w:sz w:val="24"/>
                <w:szCs w:val="24"/>
              </w:rPr>
              <w:t>H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B3728">
              <w:rPr>
                <w:rFonts w:eastAsia="MS Mincho" w:cs="Times New Roman"/>
                <w:sz w:val="24"/>
                <w:szCs w:val="24"/>
              </w:rPr>
              <w:t>-CCl(CH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3728">
              <w:rPr>
                <w:rFonts w:eastAsia="MS Mincho" w:cs="Times New Roman"/>
                <w:sz w:val="24"/>
                <w:szCs w:val="24"/>
              </w:rPr>
              <w:t>)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3728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3728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3728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8</w:t>
            </w:r>
            <w:r w:rsidRPr="002B3728">
              <w:rPr>
                <w:rFonts w:eastAsia="MS Mincho" w:cs="Times New Roman"/>
                <w:sz w:val="24"/>
                <w:szCs w:val="24"/>
              </w:rPr>
              <w:t xml:space="preserve">) + NaOH 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loãng</w:t>
            </w:r>
            <w:r w:rsidRPr="002B3728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2B3728">
              <w:rPr>
                <w:rFonts w:eastAsia="MS Mincho" w:cs="Times New Roman"/>
                <w:position w:val="-12"/>
                <w:sz w:val="24"/>
                <w:szCs w:val="24"/>
              </w:rPr>
              <w:object w:dxaOrig="680" w:dyaOrig="420">
                <v:shape id="_x0000_i1070" type="#_x0000_t75" style="width:33.75pt;height:21pt" o:ole="">
                  <v:imagedata r:id="rId11" o:title=""/>
                </v:shape>
                <o:OLEObject Type="Embed" ProgID="Equation.DSMT4" ShapeID="_x0000_i1070" DrawAspect="Content" ObjectID="_1616426320" r:id="rId91"/>
              </w:object>
            </w:r>
            <w:r w:rsidRPr="002B3728">
              <w:rPr>
                <w:rFonts w:eastAsia="MS Mincho" w:cs="Times New Roman"/>
                <w:sz w:val="24"/>
                <w:szCs w:val="24"/>
              </w:rPr>
              <w:t xml:space="preserve"> p-Cl-C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2B3728">
              <w:rPr>
                <w:rFonts w:eastAsia="MS Mincho" w:cs="Times New Roman"/>
                <w:sz w:val="24"/>
                <w:szCs w:val="24"/>
              </w:rPr>
              <w:t>H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2B3728">
              <w:rPr>
                <w:rFonts w:eastAsia="MS Mincho" w:cs="Times New Roman"/>
                <w:sz w:val="24"/>
                <w:szCs w:val="24"/>
              </w:rPr>
              <w:t>-COH(CH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2B3728">
              <w:rPr>
                <w:rFonts w:eastAsia="MS Mincho" w:cs="Times New Roman"/>
                <w:sz w:val="24"/>
                <w:szCs w:val="24"/>
              </w:rPr>
              <w:t>)</w:t>
            </w:r>
            <w:r w:rsidRPr="002B3728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2B3728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2B3728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2B3728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9</w:t>
            </w:r>
            <w:r w:rsidRPr="002B3728">
              <w:rPr>
                <w:rFonts w:eastAsia="MS Mincho" w:cs="Times New Roman"/>
                <w:sz w:val="24"/>
                <w:szCs w:val="24"/>
              </w:rPr>
              <w:t>) + NaCl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2A2F30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A2F30" w:rsidRDefault="002A2F30" w:rsidP="00954048">
            <w:pPr>
              <w:spacing w:beforeLines="20" w:before="48" w:afterLines="20" w:after="48"/>
              <w:ind w:right="-643" w:hanging="464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auto"/>
            </w:tcBorders>
            <w:vAlign w:val="center"/>
          </w:tcPr>
          <w:p w:rsidR="002A2F30" w:rsidRPr="00485207" w:rsidRDefault="002A2F30" w:rsidP="00954048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CC1846" w:rsidRDefault="00CC1846" w:rsidP="002A2F30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 w:rsidRPr="00CC1846">
              <w:rPr>
                <w:rFonts w:eastAsia="MS Mincho" w:cs="Times New Roman"/>
                <w:sz w:val="24"/>
                <w:szCs w:val="24"/>
              </w:rPr>
              <w:t>(8): p-Cl-C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CC1846">
              <w:rPr>
                <w:rFonts w:eastAsia="MS Mincho" w:cs="Times New Roman"/>
                <w:sz w:val="24"/>
                <w:szCs w:val="24"/>
              </w:rPr>
              <w:t>H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CC1846">
              <w:rPr>
                <w:rFonts w:eastAsia="MS Mincho" w:cs="Times New Roman"/>
                <w:sz w:val="24"/>
                <w:szCs w:val="24"/>
              </w:rPr>
              <w:t>-CCl(CH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CC1846">
              <w:rPr>
                <w:rFonts w:eastAsia="MS Mincho" w:cs="Times New Roman"/>
                <w:sz w:val="24"/>
                <w:szCs w:val="24"/>
              </w:rPr>
              <w:t>)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CC1846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CC1846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CC1846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8</w:t>
            </w:r>
            <w:r w:rsidRPr="00CC1846">
              <w:rPr>
                <w:rFonts w:eastAsia="MS Mincho" w:cs="Times New Roman"/>
                <w:sz w:val="24"/>
                <w:szCs w:val="24"/>
              </w:rPr>
              <w:t xml:space="preserve">) + NaOH 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đặc, dư</w:t>
            </w:r>
            <w:r w:rsidRPr="00CC1846">
              <w:rPr>
                <w:rFonts w:eastAsia="MS Mincho" w:cs="Times New Roman"/>
                <w:sz w:val="24"/>
                <w:szCs w:val="24"/>
              </w:rPr>
              <w:t xml:space="preserve"> </w:t>
            </w:r>
            <w:r w:rsidRPr="00CC1846">
              <w:rPr>
                <w:rFonts w:eastAsia="MS Mincho" w:cs="Times New Roman"/>
                <w:position w:val="-12"/>
                <w:sz w:val="24"/>
                <w:szCs w:val="24"/>
              </w:rPr>
              <w:object w:dxaOrig="1219" w:dyaOrig="440">
                <v:shape id="_x0000_i1071" type="#_x0000_t75" style="width:60pt;height:22.5pt" o:ole="">
                  <v:imagedata r:id="rId92" o:title=""/>
                </v:shape>
                <o:OLEObject Type="Embed" ProgID="Equation.DSMT4" ShapeID="_x0000_i1071" DrawAspect="Content" ObjectID="_1616426321" r:id="rId93"/>
              </w:object>
            </w:r>
          </w:p>
          <w:p w:rsidR="006A504F" w:rsidRPr="002A2F30" w:rsidRDefault="00CC1846" w:rsidP="002A2F30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                                                                     </w:t>
            </w:r>
            <w:r w:rsidRPr="00CC1846">
              <w:rPr>
                <w:rFonts w:eastAsia="MS Mincho" w:cs="Times New Roman"/>
                <w:sz w:val="24"/>
                <w:szCs w:val="24"/>
              </w:rPr>
              <w:t>p-NaO-C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6</w:t>
            </w:r>
            <w:r w:rsidRPr="00CC1846">
              <w:rPr>
                <w:rFonts w:eastAsia="MS Mincho" w:cs="Times New Roman"/>
                <w:sz w:val="24"/>
                <w:szCs w:val="24"/>
              </w:rPr>
              <w:t>H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CC1846">
              <w:rPr>
                <w:rFonts w:eastAsia="MS Mincho" w:cs="Times New Roman"/>
                <w:sz w:val="24"/>
                <w:szCs w:val="24"/>
              </w:rPr>
              <w:t>-COH(CH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CC1846">
              <w:rPr>
                <w:rFonts w:eastAsia="MS Mincho" w:cs="Times New Roman"/>
                <w:sz w:val="24"/>
                <w:szCs w:val="24"/>
              </w:rPr>
              <w:t>)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CC1846">
              <w:rPr>
                <w:rFonts w:eastAsia="MS Mincho" w:cs="Times New Roman"/>
                <w:sz w:val="24"/>
                <w:szCs w:val="24"/>
              </w:rPr>
              <w:t xml:space="preserve"> (</w:t>
            </w:r>
            <w:r w:rsidRPr="00CC1846">
              <w:rPr>
                <w:rFonts w:eastAsia="MS Mincho" w:cs="Times New Roman"/>
                <w:b/>
                <w:sz w:val="24"/>
                <w:szCs w:val="24"/>
              </w:rPr>
              <w:t>X</w:t>
            </w:r>
            <w:r w:rsidRPr="00CC1846">
              <w:rPr>
                <w:rFonts w:eastAsia="MS Mincho" w:cs="Times New Roman"/>
                <w:b/>
                <w:sz w:val="24"/>
                <w:szCs w:val="24"/>
                <w:vertAlign w:val="subscript"/>
              </w:rPr>
              <w:t>10</w:t>
            </w:r>
            <w:r w:rsidRPr="00CC1846">
              <w:rPr>
                <w:rFonts w:eastAsia="MS Mincho" w:cs="Times New Roman"/>
                <w:sz w:val="24"/>
                <w:szCs w:val="24"/>
              </w:rPr>
              <w:t>) + 2NaCl + H</w:t>
            </w:r>
            <w:r w:rsidRPr="00CC1846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CC1846">
              <w:rPr>
                <w:rFonts w:eastAsia="MS Mincho" w:cs="Times New Roman"/>
                <w:sz w:val="24"/>
                <w:szCs w:val="24"/>
              </w:rPr>
              <w:t>O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2A2F30" w:rsidRPr="004362D4" w:rsidRDefault="000D47B5" w:rsidP="00954048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D729AC" w:rsidRPr="00485207" w:rsidTr="00B2210E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6A504F" w:rsidRDefault="006A504F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A504F" w:rsidRDefault="006A504F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6A504F" w:rsidRDefault="006A504F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D729AC" w:rsidRDefault="00D729AC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9</w:t>
            </w:r>
          </w:p>
          <w:p w:rsidR="00D729AC" w:rsidRDefault="00D729AC" w:rsidP="008405E1">
            <w:pPr>
              <w:spacing w:beforeLines="20" w:before="48" w:afterLines="20" w:after="48"/>
              <w:ind w:right="-643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  <w:p w:rsidR="00D729AC" w:rsidRDefault="00D729AC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  <w:p w:rsidR="00D729AC" w:rsidRDefault="00D729AC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 w:val="restart"/>
            <w:tcBorders>
              <w:top w:val="single" w:sz="4" w:space="0" w:color="auto"/>
            </w:tcBorders>
            <w:vAlign w:val="center"/>
          </w:tcPr>
          <w:p w:rsidR="00D729AC" w:rsidRPr="00485207" w:rsidRDefault="00D729AC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D729AC" w:rsidRPr="00B95490" w:rsidRDefault="003043B7" w:rsidP="00B95490">
            <w:pPr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Trong a gam M có: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n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>X</w:t>
            </w:r>
            <w:r w:rsidR="00127E0A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=</w:t>
            </w:r>
            <w:r w:rsidR="00127E0A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x mol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,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n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>Y</w:t>
            </w:r>
            <w:r w:rsidR="00127E0A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=</w:t>
            </w:r>
            <w:r w:rsidR="00653D08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y mol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,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n</w:t>
            </w:r>
            <w:r w:rsidR="00D729AC" w:rsidRPr="00B95490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>Z</w:t>
            </w:r>
            <w:r w:rsidR="00B2210E">
              <w:rPr>
                <w:rFonts w:eastAsia="MS Mincho" w:cs="Times New Roman"/>
                <w:iCs/>
                <w:sz w:val="24"/>
                <w:szCs w:val="24"/>
                <w:vertAlign w:val="subscript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=</w:t>
            </w:r>
            <w:r w:rsidR="00B2210E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z mol</w:t>
            </w:r>
            <w:r w:rsidR="00D729AC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.</w:t>
            </w:r>
          </w:p>
          <w:p w:rsidR="00D729AC" w:rsidRPr="00362367" w:rsidRDefault="00D729AC" w:rsidP="008405E1">
            <w:pPr>
              <w:jc w:val="both"/>
              <w:rPr>
                <w:rFonts w:eastAsia="MS Mincho" w:cs="Times New Roman"/>
                <w:iCs/>
                <w:sz w:val="24"/>
                <w:szCs w:val="24"/>
                <w:lang w:eastAsia="ja-JP"/>
              </w:rPr>
            </w:pP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* Phản ứng</w:t>
            </w:r>
            <w:r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cháy 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:</w:t>
            </w:r>
            <w:r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 w:rsidRPr="000363F0">
              <w:rPr>
                <w:position w:val="-14"/>
              </w:rPr>
              <w:object w:dxaOrig="660" w:dyaOrig="380">
                <v:shape id="_x0000_i1072" type="#_x0000_t75" style="width:33pt;height:19.5pt" o:ole="">
                  <v:imagedata r:id="rId94" o:title=""/>
                </v:shape>
                <o:OLEObject Type="Embed" ProgID="Equation.DSMT4" ShapeID="_x0000_i1072" DrawAspect="Content" ObjectID="_1616426322" r:id="rId95"/>
              </w:object>
            </w:r>
            <w:r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2,01 mol ;  </w:t>
            </w:r>
            <w:r w:rsidRPr="000363F0">
              <w:rPr>
                <w:position w:val="-14"/>
              </w:rPr>
              <w:object w:dxaOrig="680" w:dyaOrig="380">
                <v:shape id="_x0000_i1073" type="#_x0000_t75" style="width:33.75pt;height:19.5pt" o:ole="">
                  <v:imagedata r:id="rId96" o:title=""/>
                </v:shape>
                <o:OLEObject Type="Embed" ProgID="Equation.DSMT4" ShapeID="_x0000_i1073" DrawAspect="Content" ObjectID="_1616426323" r:id="rId97"/>
              </w:object>
            </w:r>
            <w:r w:rsidRPr="00B9549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2,58 mol</w:t>
            </w:r>
            <w:r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 xml:space="preserve"> </w:t>
            </w:r>
            <w:r w:rsidR="00BE5B45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→ x + y = 0,57</w:t>
            </w:r>
            <w:r w:rsidR="00913F20">
              <w:rPr>
                <w:rFonts w:eastAsia="MS Mincho" w:cs="Times New Roman"/>
                <w:iCs/>
                <w:sz w:val="24"/>
                <w:szCs w:val="24"/>
                <w:lang w:eastAsia="ja-JP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D729AC" w:rsidRPr="004362D4" w:rsidRDefault="0030103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D729AC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D729AC" w:rsidRDefault="00D729AC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top w:val="single" w:sz="4" w:space="0" w:color="auto"/>
            </w:tcBorders>
            <w:vAlign w:val="center"/>
          </w:tcPr>
          <w:p w:rsidR="00D729AC" w:rsidRPr="00485207" w:rsidRDefault="00D729AC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729AC" w:rsidRPr="00B2210E" w:rsidRDefault="00942693" w:rsidP="00B853BD">
            <w:pPr>
              <w:jc w:val="both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  <w:lang w:eastAsia="ja-JP"/>
              </w:rPr>
              <w:t>* Tác dụng với Br</w:t>
            </w:r>
            <w:r>
              <w:rPr>
                <w:iCs/>
                <w:sz w:val="24"/>
                <w:szCs w:val="24"/>
                <w:vertAlign w:val="subscript"/>
                <w:lang w:eastAsia="ja-JP"/>
              </w:rPr>
              <w:t>2</w:t>
            </w:r>
            <w:r>
              <w:rPr>
                <w:iCs/>
                <w:sz w:val="24"/>
                <w:szCs w:val="24"/>
                <w:lang w:eastAsia="ja-JP"/>
              </w:rPr>
              <w:t xml:space="preserve"> </w:t>
            </w:r>
            <w:r w:rsidRPr="00E74C5E">
              <w:rPr>
                <w:iCs/>
                <w:sz w:val="24"/>
                <w:szCs w:val="24"/>
                <w:lang w:eastAsia="ja-JP"/>
              </w:rPr>
              <w:t xml:space="preserve"> =</w:t>
            </w:r>
            <w:r w:rsidR="00055EA6">
              <w:rPr>
                <w:iCs/>
                <w:sz w:val="24"/>
                <w:szCs w:val="24"/>
                <w:lang w:eastAsia="ja-JP"/>
              </w:rPr>
              <w:t>&gt;</w:t>
            </w:r>
            <w:r w:rsidRPr="00E74C5E">
              <w:rPr>
                <w:iCs/>
                <w:sz w:val="24"/>
                <w:szCs w:val="24"/>
                <w:lang w:eastAsia="ja-JP"/>
              </w:rPr>
              <w:t xml:space="preserve"> </w:t>
            </w:r>
            <w:r w:rsidR="00BE5B45">
              <w:rPr>
                <w:iCs/>
                <w:sz w:val="24"/>
                <w:szCs w:val="24"/>
                <w:lang w:eastAsia="ja-JP"/>
              </w:rPr>
              <w:t>z = 0,1</w:t>
            </w:r>
            <w:r w:rsidR="00B2210E">
              <w:rPr>
                <w:iCs/>
                <w:sz w:val="24"/>
                <w:szCs w:val="24"/>
                <w:lang w:eastAsia="ja-JP"/>
              </w:rPr>
              <w:t xml:space="preserve"> </w:t>
            </w:r>
            <w:r w:rsidR="00403555">
              <w:rPr>
                <w:iCs/>
                <w:sz w:val="24"/>
                <w:szCs w:val="24"/>
                <w:lang w:eastAsia="ja-JP"/>
              </w:rPr>
              <w:t xml:space="preserve">mol </w:t>
            </w:r>
            <w:r w:rsidR="00B853BD">
              <w:rPr>
                <w:sz w:val="24"/>
                <w:szCs w:val="24"/>
              </w:rPr>
              <w:t>=&gt;</w:t>
            </w:r>
            <w:r w:rsidR="00984DEB">
              <w:rPr>
                <w:sz w:val="24"/>
                <w:szCs w:val="24"/>
              </w:rPr>
              <w:t xml:space="preserve"> </w:t>
            </w:r>
            <w:r w:rsidRPr="00E74C5E">
              <w:rPr>
                <w:sz w:val="24"/>
                <w:szCs w:val="24"/>
              </w:rPr>
              <w:t>n</w:t>
            </w:r>
            <w:r w:rsidRPr="00E74C5E">
              <w:rPr>
                <w:sz w:val="24"/>
                <w:szCs w:val="24"/>
                <w:vertAlign w:val="subscript"/>
              </w:rPr>
              <w:t>M</w:t>
            </w:r>
            <w:r w:rsidRPr="00E74C5E">
              <w:rPr>
                <w:sz w:val="24"/>
                <w:szCs w:val="24"/>
              </w:rPr>
              <w:t xml:space="preserve"> = x + y + z = 0,67</w:t>
            </w:r>
            <w:r w:rsidR="00687027">
              <w:rPr>
                <w:sz w:val="24"/>
                <w:szCs w:val="24"/>
              </w:rPr>
              <w:t xml:space="preserve"> =&gt; </w:t>
            </w:r>
            <w:r w:rsidRPr="00E74C5E">
              <w:rPr>
                <w:sz w:val="24"/>
                <w:szCs w:val="24"/>
              </w:rPr>
              <w:t xml:space="preserve">Số </w:t>
            </w:r>
            <w:r w:rsidR="0030103B" w:rsidRPr="000363F0">
              <w:rPr>
                <w:position w:val="-30"/>
              </w:rPr>
              <w:object w:dxaOrig="1980" w:dyaOrig="720">
                <v:shape id="_x0000_i1074" type="#_x0000_t75" style="width:98.25pt;height:36pt" o:ole="">
                  <v:imagedata r:id="rId98" o:title=""/>
                </v:shape>
                <o:OLEObject Type="Embed" ProgID="Equation.DSMT4" ShapeID="_x0000_i1074" DrawAspect="Content" ObjectID="_1616426324" r:id="rId99"/>
              </w:object>
            </w:r>
            <w:r w:rsidR="00913F20"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D729AC" w:rsidRPr="004362D4" w:rsidRDefault="0030103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D729AC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D729AC" w:rsidRDefault="00D729AC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D729AC" w:rsidRPr="00485207" w:rsidRDefault="00D729AC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2129B" w:rsidRDefault="00913F20" w:rsidP="000B4396">
            <w:pPr>
              <w:ind w:left="510"/>
              <w:jc w:val="both"/>
              <w:rPr>
                <w:rFonts w:eastAsia="MS Mincho" w:cs="Times New Roman"/>
                <w:sz w:val="24"/>
                <w:szCs w:val="24"/>
              </w:rPr>
            </w:pPr>
            <w:r w:rsidRPr="00913F20">
              <w:rPr>
                <w:rFonts w:eastAsia="MS Mincho" w:cs="Times New Roman"/>
                <w:sz w:val="24"/>
                <w:szCs w:val="24"/>
              </w:rPr>
              <w:t>X, Y, Z có số nguyên tử C liên tiếp nhau và M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X</w:t>
            </w:r>
            <w:r w:rsidRPr="00913F20">
              <w:rPr>
                <w:rFonts w:eastAsia="MS Mincho" w:cs="Times New Roman"/>
                <w:sz w:val="24"/>
                <w:szCs w:val="24"/>
              </w:rPr>
              <w:t xml:space="preserve"> &lt; M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Y</w:t>
            </w:r>
            <w:r w:rsidRPr="00913F20">
              <w:rPr>
                <w:rFonts w:eastAsia="MS Mincho" w:cs="Times New Roman"/>
                <w:sz w:val="24"/>
                <w:szCs w:val="24"/>
              </w:rPr>
              <w:t xml:space="preserve"> &lt; M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Z</w:t>
            </w:r>
          </w:p>
          <w:p w:rsidR="00376D23" w:rsidRPr="002B128F" w:rsidRDefault="00913F20" w:rsidP="000B4396">
            <w:pPr>
              <w:ind w:left="510"/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>=&gt;</w:t>
            </w:r>
            <w:r w:rsidRPr="00913F20">
              <w:rPr>
                <w:rFonts w:eastAsia="MS Mincho" w:cs="Times New Roman"/>
                <w:sz w:val="24"/>
                <w:szCs w:val="24"/>
              </w:rPr>
              <w:t xml:space="preserve"> X</w:t>
            </w:r>
            <w:r>
              <w:rPr>
                <w:rFonts w:eastAsia="MS Mincho" w:cs="Times New Roman"/>
                <w:sz w:val="24"/>
                <w:szCs w:val="24"/>
              </w:rPr>
              <w:t xml:space="preserve"> là </w:t>
            </w:r>
            <w:r w:rsidRPr="00913F20">
              <w:rPr>
                <w:rFonts w:eastAsia="MS Mincho" w:cs="Times New Roman"/>
                <w:sz w:val="24"/>
                <w:szCs w:val="24"/>
              </w:rPr>
              <w:t>C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2</w:t>
            </w:r>
            <w:r w:rsidRPr="00913F20">
              <w:rPr>
                <w:rFonts w:eastAsia="MS Mincho" w:cs="Times New Roman"/>
                <w:sz w:val="24"/>
                <w:szCs w:val="24"/>
              </w:rPr>
              <w:t>H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5</w:t>
            </w:r>
            <w:r w:rsidRPr="00913F20">
              <w:rPr>
                <w:rFonts w:eastAsia="MS Mincho" w:cs="Times New Roman"/>
                <w:sz w:val="24"/>
                <w:szCs w:val="24"/>
              </w:rPr>
              <w:t>OH</w:t>
            </w:r>
            <w:r>
              <w:rPr>
                <w:rFonts w:eastAsia="MS Mincho" w:cs="Times New Roman"/>
                <w:sz w:val="24"/>
                <w:szCs w:val="24"/>
              </w:rPr>
              <w:t>; Y là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 xml:space="preserve"> </w:t>
            </w:r>
            <w:r w:rsidRPr="00913F20">
              <w:rPr>
                <w:rFonts w:eastAsia="MS Mincho" w:cs="Times New Roman"/>
                <w:sz w:val="24"/>
                <w:szCs w:val="24"/>
              </w:rPr>
              <w:t>C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3</w:t>
            </w:r>
            <w:r w:rsidRPr="00913F20">
              <w:rPr>
                <w:rFonts w:eastAsia="MS Mincho" w:cs="Times New Roman"/>
                <w:sz w:val="24"/>
                <w:szCs w:val="24"/>
              </w:rPr>
              <w:t>H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7</w:t>
            </w:r>
            <w:r w:rsidRPr="00913F20">
              <w:rPr>
                <w:rFonts w:eastAsia="MS Mincho" w:cs="Times New Roman"/>
                <w:sz w:val="24"/>
                <w:szCs w:val="24"/>
              </w:rPr>
              <w:t xml:space="preserve">OH và </w:t>
            </w:r>
            <w:r>
              <w:rPr>
                <w:rFonts w:eastAsia="MS Mincho" w:cs="Times New Roman"/>
                <w:sz w:val="24"/>
                <w:szCs w:val="24"/>
              </w:rPr>
              <w:t xml:space="preserve">Z là </w:t>
            </w:r>
            <w:r w:rsidRPr="00913F20">
              <w:rPr>
                <w:rFonts w:eastAsia="MS Mincho" w:cs="Times New Roman"/>
                <w:sz w:val="24"/>
                <w:szCs w:val="24"/>
              </w:rPr>
              <w:t>C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4</w:t>
            </w:r>
            <w:r w:rsidRPr="00913F20">
              <w:rPr>
                <w:rFonts w:eastAsia="MS Mincho" w:cs="Times New Roman"/>
                <w:sz w:val="24"/>
                <w:szCs w:val="24"/>
              </w:rPr>
              <w:t>H</w:t>
            </w:r>
            <w:r w:rsidRPr="00913F20">
              <w:rPr>
                <w:rFonts w:eastAsia="MS Mincho" w:cs="Times New Roman"/>
                <w:sz w:val="24"/>
                <w:szCs w:val="24"/>
                <w:vertAlign w:val="subscript"/>
              </w:rPr>
              <w:t>7</w:t>
            </w:r>
            <w:r w:rsidRPr="00913F20">
              <w:rPr>
                <w:rFonts w:eastAsia="MS Mincho" w:cs="Times New Roman"/>
                <w:sz w:val="24"/>
                <w:szCs w:val="24"/>
              </w:rPr>
              <w:t>OH</w:t>
            </w:r>
            <w:r>
              <w:rPr>
                <w:rFonts w:eastAsia="MS Mincho" w:cs="Times New Roman"/>
                <w:sz w:val="24"/>
                <w:szCs w:val="24"/>
              </w:rPr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D729AC" w:rsidRPr="004362D4" w:rsidRDefault="002B128F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B2129B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B2129B" w:rsidRDefault="00B2129B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B2129B" w:rsidRPr="00485207" w:rsidRDefault="00B2129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2129B" w:rsidRPr="00913F20" w:rsidRDefault="00B2129B" w:rsidP="008405E1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Ta có hệ phương trình: </w:t>
            </w:r>
            <w:r w:rsidRPr="000363F0">
              <w:rPr>
                <w:position w:val="-50"/>
              </w:rPr>
              <w:object w:dxaOrig="3800" w:dyaOrig="1120">
                <v:shape id="_x0000_i1075" type="#_x0000_t75" style="width:189.75pt;height:56.25pt" o:ole="">
                  <v:imagedata r:id="rId100" o:title=""/>
                </v:shape>
                <o:OLEObject Type="Embed" ProgID="Equation.DSMT4" ShapeID="_x0000_i1075" DrawAspect="Content" ObjectID="_1616426325" r:id="rId101"/>
              </w:objec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2129B" w:rsidRPr="004362D4" w:rsidRDefault="00B2129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B2129B" w:rsidRPr="00485207" w:rsidTr="00BF33BF">
        <w:trPr>
          <w:trHeight w:val="2710"/>
          <w:jc w:val="center"/>
        </w:trPr>
        <w:tc>
          <w:tcPr>
            <w:tcW w:w="957" w:type="dxa"/>
            <w:vMerge/>
            <w:vAlign w:val="center"/>
          </w:tcPr>
          <w:p w:rsidR="00B2129B" w:rsidRDefault="00B2129B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B2129B" w:rsidRPr="00485207" w:rsidRDefault="00B2129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B2129B" w:rsidRDefault="00B2129B" w:rsidP="00913F20">
            <w:pPr>
              <w:jc w:val="both"/>
              <w:rPr>
                <w:sz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* </w:t>
            </w:r>
            <w:r w:rsidRPr="000363F0">
              <w:rPr>
                <w:position w:val="-14"/>
              </w:rPr>
              <w:object w:dxaOrig="2040" w:dyaOrig="400">
                <v:shape id="_x0000_i1076" type="#_x0000_t75" style="width:102pt;height:20.25pt" o:ole="">
                  <v:imagedata r:id="rId102" o:title=""/>
                </v:shape>
                <o:OLEObject Type="Embed" ProgID="Equation.DSMT4" ShapeID="_x0000_i1076" DrawAspect="Content" ObjectID="_1616426326" r:id="rId103"/>
              </w:object>
            </w:r>
            <w:r w:rsidR="00681395">
              <w:rPr>
                <w:rFonts w:eastAsia="MS Mincho" w:cs="Times New Roman"/>
                <w:sz w:val="24"/>
                <w:szCs w:val="24"/>
              </w:rPr>
              <w:t>18,752 gam ete T</w:t>
            </w:r>
            <w:r w:rsidRPr="000363F0">
              <w:rPr>
                <w:position w:val="-6"/>
              </w:rPr>
              <w:object w:dxaOrig="800" w:dyaOrig="320">
                <v:shape id="_x0000_i1077" type="#_x0000_t75" style="width:40.5pt;height:15.75pt" o:ole="">
                  <v:imagedata r:id="rId104" o:title=""/>
                </v:shape>
                <o:OLEObject Type="Embed" ProgID="Equation.DSMT4" ShapeID="_x0000_i1077" DrawAspect="Content" ObjectID="_1616426327" r:id="rId105"/>
              </w:object>
            </w:r>
            <w:r w:rsidRPr="005839D7">
              <w:rPr>
                <w:sz w:val="24"/>
              </w:rPr>
              <w:t>1,106 mol</w:t>
            </w:r>
            <w:r>
              <w:rPr>
                <w:sz w:val="24"/>
              </w:rPr>
              <w:t xml:space="preserve"> CO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 xml:space="preserve"> + 1,252 mol H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O</w:t>
            </w:r>
          </w:p>
          <w:p w:rsidR="00B2129B" w:rsidRPr="00127E0A" w:rsidRDefault="00B2129B" w:rsidP="00127E0A">
            <w:pPr>
              <w:jc w:val="both"/>
            </w:pPr>
            <w:r>
              <w:rPr>
                <w:sz w:val="24"/>
              </w:rPr>
              <w:t xml:space="preserve">Đặt số mol phản ứng: </w:t>
            </w:r>
            <w:r w:rsidR="00381BBC" w:rsidRPr="000363F0">
              <w:rPr>
                <w:position w:val="-12"/>
              </w:rPr>
              <w:object w:dxaOrig="2140" w:dyaOrig="360">
                <v:shape id="_x0000_i1078" type="#_x0000_t75" style="width:107.25pt;height:18.75pt" o:ole="">
                  <v:imagedata r:id="rId106" o:title=""/>
                </v:shape>
                <o:OLEObject Type="Embed" ProgID="Equation.DSMT4" ShapeID="_x0000_i1078" DrawAspect="Content" ObjectID="_1616426328" r:id="rId107"/>
              </w:object>
            </w:r>
            <w:r>
              <w:rPr>
                <w:sz w:val="24"/>
              </w:rPr>
              <w:t xml:space="preserve">=&gt; </w:t>
            </w:r>
            <w:r w:rsidRPr="005839D7">
              <w:rPr>
                <w:position w:val="-14"/>
                <w:sz w:val="24"/>
              </w:rPr>
              <w:object w:dxaOrig="460" w:dyaOrig="380">
                <v:shape id="_x0000_i1079" type="#_x0000_t75" style="width:23.25pt;height:19.5pt" o:ole="">
                  <v:imagedata r:id="rId108" o:title=""/>
                </v:shape>
                <o:OLEObject Type="Embed" ProgID="Equation.DSMT4" ShapeID="_x0000_i1079" DrawAspect="Content" ObjectID="_1616426329" r:id="rId109"/>
              </w:object>
            </w:r>
            <w:r w:rsidRPr="001E267D">
              <w:rPr>
                <w:sz w:val="24"/>
                <w:vertAlign w:val="subscript"/>
              </w:rPr>
              <w:t>tách ra</w:t>
            </w:r>
            <w:r>
              <w:rPr>
                <w:sz w:val="24"/>
              </w:rPr>
              <w:t xml:space="preserve"> = </w:t>
            </w:r>
            <w:r w:rsidRPr="000363F0">
              <w:rPr>
                <w:position w:val="-24"/>
              </w:rPr>
              <w:object w:dxaOrig="840" w:dyaOrig="620">
                <v:shape id="_x0000_i1080" type="#_x0000_t75" style="width:42pt;height:31.5pt" o:ole="">
                  <v:imagedata r:id="rId110" o:title=""/>
                </v:shape>
                <o:OLEObject Type="Embed" ProgID="Equation.DSMT4" ShapeID="_x0000_i1080" DrawAspect="Content" ObjectID="_1616426330" r:id="rId111"/>
              </w:object>
            </w:r>
            <w:r w:rsidRPr="00934736">
              <w:rPr>
                <w:position w:val="-24"/>
                <w:sz w:val="24"/>
              </w:rPr>
              <w:object w:dxaOrig="2160" w:dyaOrig="620">
                <v:shape id="_x0000_i1081" type="#_x0000_t75" style="width:108pt;height:31.5pt" o:ole="">
                  <v:imagedata r:id="rId112" o:title=""/>
                </v:shape>
                <o:OLEObject Type="Embed" ProgID="Equation.DSMT4" ShapeID="_x0000_i1081" DrawAspect="Content" ObjectID="_1616426331" r:id="rId113"/>
              </w:object>
            </w:r>
          </w:p>
          <w:p w:rsidR="00B2129B" w:rsidRPr="00127E0A" w:rsidRDefault="00B2129B" w:rsidP="00913F20">
            <w:pPr>
              <w:jc w:val="both"/>
            </w:pPr>
            <w:r>
              <w:rPr>
                <w:sz w:val="24"/>
              </w:rPr>
              <w:t>Ta có hệ phương trình:</w:t>
            </w:r>
            <w:r w:rsidR="00C8651F" w:rsidRPr="00DA495E">
              <w:rPr>
                <w:position w:val="-78"/>
              </w:rPr>
              <w:object w:dxaOrig="5660" w:dyaOrig="1680" w14:anchorId="2DAEC6B3">
                <v:shape id="_x0000_i1097" type="#_x0000_t75" style="width:283.5pt;height:84pt" o:ole="">
                  <v:imagedata r:id="rId114" o:title=""/>
                </v:shape>
                <o:OLEObject Type="Embed" ProgID="Equation.DSMT4" ShapeID="_x0000_i1097" DrawAspect="Content" ObjectID="_1616426332" r:id="rId115"/>
              </w:object>
            </w:r>
          </w:p>
        </w:tc>
        <w:tc>
          <w:tcPr>
            <w:tcW w:w="870" w:type="dxa"/>
            <w:tcBorders>
              <w:top w:val="dashSmallGap" w:sz="4" w:space="0" w:color="auto"/>
            </w:tcBorders>
            <w:vAlign w:val="center"/>
          </w:tcPr>
          <w:p w:rsidR="00B2129B" w:rsidRPr="004362D4" w:rsidRDefault="00B2129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200816" w:rsidRPr="00485207" w:rsidTr="00B2210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200816" w:rsidRDefault="00200816" w:rsidP="008405E1">
            <w:pPr>
              <w:ind w:left="-57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200816" w:rsidRPr="00485207" w:rsidRDefault="00200816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200816" w:rsidRPr="00B607E1" w:rsidRDefault="007E673F" w:rsidP="007969AD">
            <w:pPr>
              <w:rPr>
                <w:rFonts w:eastAsia="MS Mincho" w:cs="Times New Roman"/>
                <w:sz w:val="24"/>
                <w:szCs w:val="24"/>
              </w:rPr>
            </w:pPr>
            <w:r>
              <w:rPr>
                <w:sz w:val="24"/>
              </w:rPr>
              <w:t>Hiệu suất tạo ete</w:t>
            </w:r>
            <w:r w:rsidR="00B2210E">
              <w:rPr>
                <w:sz w:val="24"/>
              </w:rPr>
              <w:t xml:space="preserve"> của các ancol</w:t>
            </w:r>
            <w:r>
              <w:rPr>
                <w:sz w:val="24"/>
              </w:rPr>
              <w:t xml:space="preserve">: </w:t>
            </w:r>
            <w:r w:rsidR="00B607E1" w:rsidRPr="00B607E1">
              <w:rPr>
                <w:sz w:val="22"/>
              </w:rPr>
              <w:t>H</w:t>
            </w:r>
            <w:r w:rsidR="00B607E1" w:rsidRPr="00B607E1">
              <w:rPr>
                <w:sz w:val="22"/>
                <w:vertAlign w:val="subscript"/>
              </w:rPr>
              <w:t>X</w:t>
            </w:r>
            <w:r w:rsidR="005777C8">
              <w:rPr>
                <w:sz w:val="22"/>
                <w:vertAlign w:val="subscript"/>
              </w:rPr>
              <w:t xml:space="preserve"> </w:t>
            </w:r>
            <w:r w:rsidR="005777C8" w:rsidRPr="00381BBC">
              <w:rPr>
                <w:sz w:val="24"/>
                <w:szCs w:val="24"/>
              </w:rPr>
              <w:t xml:space="preserve">= </w:t>
            </w:r>
            <w:r w:rsidR="005777C8">
              <w:rPr>
                <w:sz w:val="22"/>
              </w:rPr>
              <w:t xml:space="preserve">50%; </w:t>
            </w:r>
            <w:r w:rsidR="00B607E1" w:rsidRPr="00B607E1">
              <w:rPr>
                <w:sz w:val="22"/>
              </w:rPr>
              <w:t>H</w:t>
            </w:r>
            <w:r w:rsidR="00B607E1" w:rsidRPr="00B607E1">
              <w:rPr>
                <w:sz w:val="22"/>
                <w:vertAlign w:val="subscript"/>
              </w:rPr>
              <w:t>Y</w:t>
            </w:r>
            <w:r w:rsidR="005777C8">
              <w:rPr>
                <w:sz w:val="22"/>
                <w:vertAlign w:val="subscript"/>
              </w:rPr>
              <w:t xml:space="preserve"> </w:t>
            </w:r>
            <w:r w:rsidR="00B607E1" w:rsidRPr="00B607E1">
              <w:rPr>
                <w:sz w:val="24"/>
              </w:rPr>
              <w:t>=</w:t>
            </w:r>
            <w:r w:rsidR="005777C8">
              <w:rPr>
                <w:sz w:val="24"/>
              </w:rPr>
              <w:t xml:space="preserve"> </w:t>
            </w:r>
            <w:r w:rsidR="00B607E1" w:rsidRPr="00B607E1">
              <w:rPr>
                <w:sz w:val="24"/>
              </w:rPr>
              <w:t>60%; H</w:t>
            </w:r>
            <w:r w:rsidR="00B607E1" w:rsidRPr="00B607E1">
              <w:rPr>
                <w:sz w:val="24"/>
                <w:vertAlign w:val="subscript"/>
              </w:rPr>
              <w:t>Z</w:t>
            </w:r>
            <w:r w:rsidR="005777C8">
              <w:rPr>
                <w:sz w:val="24"/>
                <w:vertAlign w:val="subscript"/>
              </w:rPr>
              <w:t xml:space="preserve"> </w:t>
            </w:r>
            <w:r w:rsidR="00B607E1" w:rsidRPr="00B607E1">
              <w:rPr>
                <w:sz w:val="24"/>
              </w:rPr>
              <w:t>=</w:t>
            </w:r>
            <w:r w:rsidR="005777C8">
              <w:rPr>
                <w:sz w:val="24"/>
              </w:rPr>
              <w:t xml:space="preserve"> </w:t>
            </w:r>
            <w:r w:rsidR="00B607E1" w:rsidRPr="00B607E1">
              <w:rPr>
                <w:sz w:val="24"/>
              </w:rPr>
              <w:t>40%</w:t>
            </w:r>
            <w:r w:rsidR="003C6B8E">
              <w:rPr>
                <w:sz w:val="24"/>
              </w:rPr>
              <w:t>.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200816" w:rsidRPr="004362D4" w:rsidRDefault="007969AD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7226CB" w:rsidRPr="00485207" w:rsidTr="00B24013">
        <w:trPr>
          <w:trHeight w:val="585"/>
          <w:jc w:val="center"/>
        </w:trPr>
        <w:tc>
          <w:tcPr>
            <w:tcW w:w="957" w:type="dxa"/>
            <w:vMerge w:val="restart"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Câu 10</w:t>
            </w:r>
          </w:p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(2,0đ)</w:t>
            </w:r>
          </w:p>
        </w:tc>
        <w:tc>
          <w:tcPr>
            <w:tcW w:w="461" w:type="dxa"/>
            <w:vMerge w:val="restart"/>
            <w:tcBorders>
              <w:top w:val="single" w:sz="4" w:space="0" w:color="auto"/>
            </w:tcBorders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bottom w:val="dashSmallGap" w:sz="4" w:space="0" w:color="auto"/>
            </w:tcBorders>
          </w:tcPr>
          <w:p w:rsidR="007226CB" w:rsidRPr="00296457" w:rsidRDefault="007226CB" w:rsidP="008405E1">
            <w:pPr>
              <w:jc w:val="both"/>
              <w:rPr>
                <w:rFonts w:ascii="Cambria Math" w:eastAsia="MS Mincho" w:hAnsi="Cambria Math" w:cs="Cambria Math" w:hint="eastAsia"/>
                <w:sz w:val="24"/>
                <w:szCs w:val="24"/>
              </w:rPr>
            </w:pPr>
            <w:r w:rsidRPr="005D4E37">
              <w:rPr>
                <w:rFonts w:eastAsia="+mn-ea" w:cs="Times New Roman"/>
                <w:b/>
                <w:bCs/>
                <w:kern w:val="24"/>
                <w:position w:val="-132"/>
                <w:sz w:val="24"/>
                <w:szCs w:val="26"/>
              </w:rPr>
              <w:object w:dxaOrig="8980" w:dyaOrig="2760">
                <v:shape id="_x0000_i1082" type="#_x0000_t75" style="width:412.5pt;height:125.25pt" o:ole="">
                  <v:imagedata r:id="rId116" o:title=""/>
                </v:shape>
                <o:OLEObject Type="Embed" ProgID="Equation.DSMT4" ShapeID="_x0000_i1082" DrawAspect="Content" ObjectID="_1616426333" r:id="rId117"/>
              </w:object>
            </w:r>
          </w:p>
        </w:tc>
        <w:tc>
          <w:tcPr>
            <w:tcW w:w="87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7226CB" w:rsidRDefault="007226CB" w:rsidP="00926847">
            <w:pPr>
              <w:spacing w:beforeLines="20" w:before="48" w:afterLines="20" w:after="48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226CB" w:rsidRPr="00485207" w:rsidTr="00B358FE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7226CB" w:rsidRDefault="007226CB" w:rsidP="00B358F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</w:pPr>
            <w:r w:rsidRPr="00674E80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  <w:r w:rsidRPr="000363F0">
              <w:rPr>
                <w:position w:val="-14"/>
              </w:rPr>
              <w:object w:dxaOrig="400" w:dyaOrig="380">
                <v:shape id="_x0000_i1083" type="#_x0000_t75" style="width:20.25pt;height:19.5pt" o:ole="">
                  <v:imagedata r:id="rId118" o:title=""/>
                </v:shape>
                <o:OLEObject Type="Embed" ProgID="Equation.DSMT4" ShapeID="_x0000_i1083" DrawAspect="Content" ObjectID="_1616426334" r:id="rId119"/>
              </w:object>
            </w:r>
            <w:r w:rsidRPr="00674E80">
              <w:rPr>
                <w:rFonts w:eastAsia="+mn-ea" w:cs="Times New Roman"/>
                <w:bCs/>
                <w:kern w:val="24"/>
                <w:sz w:val="24"/>
                <w:szCs w:val="26"/>
                <w:vertAlign w:val="subscript"/>
              </w:rPr>
              <w:t>dư</w:t>
            </w:r>
            <w:r w:rsidRPr="00674E80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= 0,01.4 = 0,04 mol.</w:t>
            </w:r>
            <w:r w:rsidR="0083381B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Bảo toàn Cl: n </w:t>
            </w:r>
            <w:r w:rsidRPr="0052386E">
              <w:rPr>
                <w:rFonts w:eastAsia="+mn-ea" w:cs="Times New Roman"/>
                <w:bCs/>
                <w:kern w:val="24"/>
                <w:sz w:val="24"/>
                <w:szCs w:val="26"/>
                <w:vertAlign w:val="subscript"/>
              </w:rPr>
              <w:t>AgCl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= 0,96 mol =&gt; </w:t>
            </w:r>
            <w:r w:rsidRPr="00747176">
              <w:rPr>
                <w:position w:val="-14"/>
              </w:rPr>
              <w:object w:dxaOrig="1520" w:dyaOrig="380">
                <v:shape id="_x0000_i1084" type="#_x0000_t75" style="width:75.75pt;height:19.5pt" o:ole="">
                  <v:imagedata r:id="rId120" o:title=""/>
                </v:shape>
                <o:OLEObject Type="Embed" ProgID="Equation.DSMT4" ShapeID="_x0000_i1084" DrawAspect="Content" ObjectID="_1616426335" r:id="rId121"/>
              </w:objec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B24013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26CB" w:rsidRDefault="007226CB" w:rsidP="007226CB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jc w:val="both"/>
              <w:rPr>
                <w:rFonts w:eastAsia="+mn-ea" w:cs="Times New Roman"/>
                <w:bCs/>
                <w:kern w:val="24"/>
                <w:sz w:val="24"/>
                <w:szCs w:val="26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Bảo toàn e =&gt; </w:t>
            </w:r>
            <w:r w:rsidRPr="00077740">
              <w:rPr>
                <w:position w:val="-18"/>
              </w:rPr>
              <w:object w:dxaOrig="999" w:dyaOrig="420">
                <v:shape id="_x0000_i1085" type="#_x0000_t75" style="width:49.5pt;height:21pt" o:ole="">
                  <v:imagedata r:id="rId122" o:title=""/>
                </v:shape>
                <o:OLEObject Type="Embed" ProgID="Equation.DSMT4" ShapeID="_x0000_i1085" DrawAspect="Content" ObjectID="_1616426336" r:id="rId123"/>
              </w:object>
            </w:r>
            <w:r w:rsidRPr="00674E80">
              <w:rPr>
                <w:rFonts w:eastAsia="+mn-ea" w:cs="Times New Roman"/>
                <w:bCs/>
                <w:kern w:val="24"/>
                <w:sz w:val="24"/>
                <w:szCs w:val="26"/>
              </w:rPr>
              <w:t>=</w:t>
            </w:r>
            <w:r w:rsidR="00AB6C24" w:rsidRPr="00276AE6">
              <w:rPr>
                <w:position w:val="-14"/>
              </w:rPr>
              <w:object w:dxaOrig="360" w:dyaOrig="380">
                <v:shape id="_x0000_i1086" type="#_x0000_t75" style="width:18pt;height:18.75pt" o:ole="">
                  <v:imagedata r:id="rId124" o:title=""/>
                </v:shape>
                <o:OLEObject Type="Embed" ProgID="Equation.DSMT4" ShapeID="_x0000_i1086" DrawAspect="Content" ObjectID="_1616426337" r:id="rId125"/>
              </w:objec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+ 3</w:t>
            </w:r>
            <w:r w:rsidR="00AB6C24" w:rsidRPr="00AB6C24">
              <w:rPr>
                <w:position w:val="-12"/>
              </w:rPr>
              <w:object w:dxaOrig="400" w:dyaOrig="360">
                <v:shape id="_x0000_i1087" type="#_x0000_t75" style="width:20.25pt;height:18pt" o:ole="">
                  <v:imagedata r:id="rId126" o:title=""/>
                </v:shape>
                <o:OLEObject Type="Embed" ProgID="Equation.DSMT4" ShapeID="_x0000_i1087" DrawAspect="Content" ObjectID="_1616426338" r:id="rId127"/>
              </w:object>
            </w:r>
            <w:r w:rsidR="007D4213">
              <w:rPr>
                <w:rFonts w:eastAsia="+mn-ea" w:cs="Times New Roman"/>
                <w:bCs/>
                <w:kern w:val="24"/>
                <w:sz w:val="24"/>
                <w:szCs w:val="26"/>
                <w:vertAlign w:val="subscript"/>
              </w:rPr>
              <w:t xml:space="preserve"> 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= 0,07</w:t>
            </w:r>
            <w:r w:rsidR="007D4213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+</w:t>
            </w:r>
            <w:r w:rsidR="007D4213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3.</w:t>
            </w:r>
            <w:r w:rsidR="00ED0927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0,01=0,10</w:t>
            </w:r>
            <w:r w:rsidRPr="00674E80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mol.</w:t>
            </w:r>
          </w:p>
          <w:p w:rsidR="007226CB" w:rsidRPr="007A6BC2" w:rsidRDefault="007226CB" w:rsidP="007226CB">
            <w:pPr>
              <w:jc w:val="both"/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 xml:space="preserve">Bảo toàn khối lượng =&gt; </w:t>
            </w:r>
            <w:r w:rsidR="000D2062" w:rsidRPr="0052771C">
              <w:rPr>
                <w:position w:val="-14"/>
              </w:rPr>
              <w:object w:dxaOrig="720" w:dyaOrig="380">
                <v:shape id="_x0000_i1088" type="#_x0000_t75" style="width:36pt;height:18.75pt" o:ole="">
                  <v:imagedata r:id="rId128" o:title=""/>
                </v:shape>
                <o:OLEObject Type="Embed" ProgID="Equation.DSMT4" ShapeID="_x0000_i1088" DrawAspect="Content" ObjectID="_1616426339" r:id="rId129"/>
              </w:object>
            </w:r>
            <w:r w:rsidR="009E54EB">
              <w:t xml:space="preserve"> </w:t>
            </w:r>
            <w:r>
              <w:rPr>
                <w:rFonts w:eastAsia="MS Mincho" w:cs="Times New Roman"/>
                <w:sz w:val="24"/>
                <w:szCs w:val="24"/>
              </w:rPr>
              <w:t xml:space="preserve">7,2 gam =&gt; </w:t>
            </w:r>
            <w:r w:rsidR="009E54EB" w:rsidRPr="0052771C">
              <w:rPr>
                <w:position w:val="-14"/>
              </w:rPr>
              <w:object w:dxaOrig="680" w:dyaOrig="380">
                <v:shape id="_x0000_i1089" type="#_x0000_t75" style="width:33.75pt;height:18.75pt" o:ole="">
                  <v:imagedata r:id="rId130" o:title=""/>
                </v:shape>
                <o:OLEObject Type="Embed" ProgID="Equation.DSMT4" ShapeID="_x0000_i1089" DrawAspect="Content" ObjectID="_1616426340" r:id="rId131"/>
              </w:object>
            </w:r>
            <w:r>
              <w:rPr>
                <w:rFonts w:eastAsia="MS Mincho" w:cs="Times New Roman"/>
                <w:sz w:val="24"/>
                <w:szCs w:val="24"/>
              </w:rPr>
              <w:t>0,4 mol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B24013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26CB" w:rsidRPr="00931AE6" w:rsidRDefault="007226CB" w:rsidP="007226CB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jc w:val="both"/>
              <w:rPr>
                <w:rFonts w:eastAsia="+mn-ea" w:cs="Times New Roman"/>
                <w:bCs/>
                <w:kern w:val="24"/>
                <w:sz w:val="24"/>
                <w:szCs w:val="26"/>
              </w:rPr>
            </w:pP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>=&gt;</w:t>
            </w:r>
            <w:r w:rsidRPr="00931AE6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hệ</w: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phương trình</w:t>
            </w:r>
            <w:r w:rsidRPr="00931AE6"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: </w:t>
            </w:r>
            <w:r w:rsidRPr="00931AE6">
              <w:rPr>
                <w:rFonts w:eastAsia="+mn-ea" w:cs="Times New Roman"/>
                <w:bCs/>
                <w:kern w:val="24"/>
                <w:position w:val="-32"/>
                <w:sz w:val="24"/>
                <w:szCs w:val="26"/>
              </w:rPr>
              <w:object w:dxaOrig="5580" w:dyaOrig="760">
                <v:shape id="_x0000_i1090" type="#_x0000_t75" style="width:291pt;height:36pt" o:ole="">
                  <v:imagedata r:id="rId132" o:title=""/>
                </v:shape>
                <o:OLEObject Type="Embed" ProgID="Equation.DSMT4" ShapeID="_x0000_i1090" DrawAspect="Content" ObjectID="_1616426341" r:id="rId133"/>
              </w:object>
            </w:r>
            <w:r>
              <w:rPr>
                <w:rFonts w:eastAsia="+mn-ea" w:cs="Times New Roman"/>
                <w:bCs/>
                <w:kern w:val="24"/>
                <w:sz w:val="24"/>
                <w:szCs w:val="26"/>
              </w:rPr>
              <w:t xml:space="preserve"> 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9D025F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Default="007226CB" w:rsidP="009D025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MS Mincho" w:cs="Times New Roman"/>
                <w:sz w:val="24"/>
                <w:szCs w:val="24"/>
              </w:rPr>
            </w:pPr>
            <w:r>
              <w:rPr>
                <w:rFonts w:eastAsia="MS Mincho" w:cs="Times New Roman"/>
                <w:sz w:val="24"/>
                <w:szCs w:val="24"/>
              </w:rPr>
              <w:t>Bảo toàn điện tích cho dung dịch X:</w:t>
            </w:r>
          </w:p>
          <w:p w:rsidR="007226CB" w:rsidRDefault="007226CB" w:rsidP="009D025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MS Mincho" w:cs="Times New Roman"/>
                <w:sz w:val="24"/>
                <w:szCs w:val="24"/>
              </w:rPr>
            </w:pPr>
            <w:r w:rsidRPr="00931AE6">
              <w:rPr>
                <w:rFonts w:eastAsia="+mn-ea" w:cs="Times New Roman"/>
                <w:bCs/>
                <w:kern w:val="24"/>
                <w:position w:val="-40"/>
                <w:sz w:val="24"/>
                <w:szCs w:val="26"/>
              </w:rPr>
              <w:object w:dxaOrig="5880" w:dyaOrig="639">
                <v:shape id="_x0000_i1091" type="#_x0000_t75" style="width:295.5pt;height:31.5pt" o:ole="">
                  <v:imagedata r:id="rId134" o:title=""/>
                </v:shape>
                <o:OLEObject Type="Embed" ProgID="Equation.DSMT4" ShapeID="_x0000_i1091" DrawAspect="Content" ObjectID="_1616426342" r:id="rId135"/>
              </w:objec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B24013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26CB" w:rsidRPr="00931AE6" w:rsidRDefault="007226CB" w:rsidP="001B26E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+mn-ea"/>
                <w:bCs/>
                <w:kern w:val="24"/>
                <w:sz w:val="24"/>
                <w:szCs w:val="24"/>
              </w:rPr>
            </w:pP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>Bả</w:t>
            </w:r>
            <w:r>
              <w:rPr>
                <w:rFonts w:eastAsia="+mn-ea"/>
                <w:bCs/>
                <w:kern w:val="24"/>
                <w:sz w:val="24"/>
                <w:szCs w:val="24"/>
              </w:rPr>
              <w:t>o toàn H</w:t>
            </w: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 xml:space="preserve"> </w:t>
            </w: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sym w:font="Symbol" w:char="F0DE"/>
            </w: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 xml:space="preserve"> </w:t>
            </w:r>
            <w:r w:rsidRPr="00931AE6">
              <w:rPr>
                <w:rFonts w:eastAsia="+mn-ea"/>
                <w:bCs/>
                <w:kern w:val="24"/>
                <w:position w:val="-24"/>
                <w:sz w:val="24"/>
                <w:szCs w:val="24"/>
              </w:rPr>
              <w:object w:dxaOrig="4680" w:dyaOrig="620">
                <v:shape id="_x0000_i1092" type="#_x0000_t75" style="width:233.25pt;height:31.5pt" o:ole="">
                  <v:imagedata r:id="rId136" o:title=""/>
                </v:shape>
                <o:OLEObject Type="Embed" ProgID="Equation.DSMT4" ShapeID="_x0000_i1092" DrawAspect="Content" ObjectID="_1616426343" r:id="rId137"/>
              </w:object>
            </w: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 xml:space="preserve"> </w:t>
            </w:r>
          </w:p>
          <w:p w:rsidR="007226CB" w:rsidRPr="00B3179F" w:rsidRDefault="007226CB" w:rsidP="001B26E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+mn-ea"/>
                <w:bCs/>
                <w:kern w:val="24"/>
                <w:sz w:val="24"/>
                <w:szCs w:val="24"/>
              </w:rPr>
            </w:pP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sym w:font="Symbol" w:char="F0DE"/>
            </w:r>
            <w:r w:rsidRPr="000363F0">
              <w:rPr>
                <w:position w:val="-14"/>
              </w:rPr>
              <w:object w:dxaOrig="859" w:dyaOrig="380">
                <v:shape id="_x0000_i1093" type="#_x0000_t75" style="width:42.75pt;height:19.5pt" o:ole="">
                  <v:imagedata r:id="rId138" o:title=""/>
                </v:shape>
                <o:OLEObject Type="Embed" ProgID="Equation.DSMT4" ShapeID="_x0000_i1093" DrawAspect="Content" ObjectID="_1616426344" r:id="rId139"/>
              </w:object>
            </w: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>= 0,1 – (0,06 – 2d) = (0,04 + 2d) mol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1B26EF">
            <w:pPr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:rsidR="007226CB" w:rsidRPr="004362D4" w:rsidRDefault="007226CB" w:rsidP="001B26EF">
            <w:pPr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  <w:p w:rsidR="007226CB" w:rsidRPr="004362D4" w:rsidRDefault="007226CB" w:rsidP="001B26EF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7226CB" w:rsidRPr="00485207" w:rsidTr="00B24013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26CB" w:rsidRPr="00931AE6" w:rsidRDefault="007226CB" w:rsidP="001B26E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+mn-ea"/>
                <w:bCs/>
                <w:kern w:val="24"/>
                <w:sz w:val="24"/>
                <w:szCs w:val="24"/>
              </w:rPr>
            </w:pPr>
            <w:r w:rsidRPr="00931AE6">
              <w:rPr>
                <w:rFonts w:eastAsia="+mn-ea"/>
                <w:bCs/>
                <w:kern w:val="24"/>
                <w:sz w:val="24"/>
                <w:szCs w:val="24"/>
              </w:rPr>
              <w:t xml:space="preserve">Bảo toàn oxi ta có: </w:t>
            </w:r>
            <w:r w:rsidRPr="00931AE6">
              <w:rPr>
                <w:rFonts w:eastAsia="+mn-ea"/>
                <w:bCs/>
                <w:kern w:val="24"/>
                <w:position w:val="-40"/>
                <w:sz w:val="24"/>
                <w:szCs w:val="24"/>
              </w:rPr>
              <w:object w:dxaOrig="3760" w:dyaOrig="639">
                <v:shape id="_x0000_i1094" type="#_x0000_t75" style="width:188.25pt;height:32.25pt" o:ole="">
                  <v:imagedata r:id="rId140" o:title=""/>
                </v:shape>
                <o:OLEObject Type="Embed" ProgID="Equation.DSMT4" ShapeID="_x0000_i1094" DrawAspect="Content" ObjectID="_1616426345" r:id="rId141"/>
              </w:object>
            </w:r>
            <w:r w:rsidRPr="00232A75">
              <w:rPr>
                <w:rFonts w:eastAsia="+mn-ea"/>
                <w:bCs/>
                <w:kern w:val="24"/>
                <w:szCs w:val="26"/>
              </w:rPr>
              <w:t xml:space="preserve"> </w:t>
            </w:r>
            <w:r w:rsidRPr="006A0B3F">
              <w:rPr>
                <w:rFonts w:eastAsia="+mn-ea"/>
                <w:bCs/>
                <w:kern w:val="24"/>
                <w:sz w:val="24"/>
                <w:szCs w:val="26"/>
              </w:rPr>
              <w:t>(IV)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1B26EF">
            <w:pPr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D47331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7226CB" w:rsidRDefault="007226CB" w:rsidP="00D47331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+mn-ea"/>
                <w:bCs/>
                <w:kern w:val="24"/>
                <w:sz w:val="24"/>
                <w:szCs w:val="26"/>
              </w:rPr>
            </w:pPr>
            <w:r w:rsidRPr="002742D7">
              <w:rPr>
                <w:rFonts w:eastAsia="+mn-ea"/>
                <w:bCs/>
                <w:kern w:val="24"/>
                <w:sz w:val="24"/>
                <w:szCs w:val="26"/>
              </w:rPr>
              <w:t xml:space="preserve">Giải </w:t>
            </w:r>
            <w:r>
              <w:rPr>
                <w:rFonts w:eastAsia="+mn-ea"/>
                <w:bCs/>
                <w:kern w:val="24"/>
                <w:sz w:val="24"/>
                <w:szCs w:val="26"/>
              </w:rPr>
              <w:t xml:space="preserve">hệ </w:t>
            </w:r>
            <w:r w:rsidRPr="002742D7">
              <w:rPr>
                <w:rFonts w:eastAsia="+mn-ea"/>
                <w:bCs/>
                <w:kern w:val="24"/>
                <w:sz w:val="24"/>
                <w:szCs w:val="26"/>
              </w:rPr>
              <w:t>(I → IV) được: a = 0,04 mol; b = 0,06 mol; c = 0,29 mol; d = 0,</w:t>
            </w:r>
            <w:r>
              <w:rPr>
                <w:rFonts w:eastAsia="+mn-ea"/>
                <w:bCs/>
                <w:kern w:val="24"/>
                <w:sz w:val="24"/>
                <w:szCs w:val="26"/>
              </w:rPr>
              <w:t>02 mol.</w:t>
            </w:r>
          </w:p>
        </w:tc>
        <w:tc>
          <w:tcPr>
            <w:tcW w:w="87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26CB" w:rsidRPr="004362D4" w:rsidRDefault="007226CB" w:rsidP="001B26EF">
            <w:pPr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226CB" w:rsidRPr="00485207" w:rsidTr="0089445F">
        <w:trPr>
          <w:trHeight w:val="585"/>
          <w:jc w:val="center"/>
        </w:trPr>
        <w:tc>
          <w:tcPr>
            <w:tcW w:w="957" w:type="dxa"/>
            <w:vMerge/>
            <w:vAlign w:val="center"/>
          </w:tcPr>
          <w:p w:rsidR="007226CB" w:rsidRDefault="007226CB" w:rsidP="00127782">
            <w:pPr>
              <w:ind w:left="-57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1" w:type="dxa"/>
            <w:vMerge/>
            <w:tcBorders>
              <w:bottom w:val="single" w:sz="4" w:space="0" w:color="auto"/>
            </w:tcBorders>
            <w:vAlign w:val="center"/>
          </w:tcPr>
          <w:p w:rsidR="007226CB" w:rsidRPr="00485207" w:rsidRDefault="007226CB" w:rsidP="008405E1">
            <w:pPr>
              <w:spacing w:beforeLines="20" w:before="48" w:afterLines="20" w:after="48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226CB" w:rsidRPr="00931AE6" w:rsidRDefault="00BB6D41" w:rsidP="0089445F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rPr>
                <w:rFonts w:eastAsia="+mn-ea"/>
                <w:bCs/>
                <w:kern w:val="24"/>
                <w:sz w:val="24"/>
                <w:szCs w:val="24"/>
              </w:rPr>
            </w:pPr>
            <w:r>
              <w:rPr>
                <w:rFonts w:eastAsia="+mn-ea"/>
                <w:bCs/>
                <w:kern w:val="24"/>
                <w:sz w:val="24"/>
                <w:szCs w:val="26"/>
              </w:rPr>
              <w:t xml:space="preserve">=&gt; </w:t>
            </w:r>
            <w:r w:rsidR="007226CB" w:rsidRPr="002742D7">
              <w:rPr>
                <w:rFonts w:eastAsia="+mn-ea"/>
                <w:bCs/>
                <w:kern w:val="24"/>
                <w:sz w:val="24"/>
                <w:szCs w:val="26"/>
              </w:rPr>
              <w:t xml:space="preserve"> </w:t>
            </w:r>
            <w:r w:rsidR="007226CB" w:rsidRPr="000363F0">
              <w:rPr>
                <w:position w:val="-18"/>
              </w:rPr>
              <w:object w:dxaOrig="1080" w:dyaOrig="420">
                <v:shape id="_x0000_i1095" type="#_x0000_t75" style="width:55.5pt;height:21pt" o:ole="">
                  <v:imagedata r:id="rId142" o:title=""/>
                </v:shape>
                <o:OLEObject Type="Embed" ProgID="Equation.DSMT4" ShapeID="_x0000_i1095" DrawAspect="Content" ObjectID="_1616426346" r:id="rId143"/>
              </w:object>
            </w:r>
            <w:r w:rsidR="007226CB" w:rsidRPr="002742D7">
              <w:rPr>
                <w:rFonts w:eastAsia="+mn-ea"/>
                <w:bCs/>
                <w:kern w:val="24"/>
                <w:sz w:val="24"/>
                <w:szCs w:val="26"/>
              </w:rPr>
              <w:t>= 29,96%.</w:t>
            </w:r>
          </w:p>
        </w:tc>
        <w:tc>
          <w:tcPr>
            <w:tcW w:w="87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226CB" w:rsidRPr="004362D4" w:rsidRDefault="007226CB" w:rsidP="001B26EF">
            <w:pPr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0,</w:t>
            </w:r>
            <w:r w:rsidR="00BB6D41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  <w:r w:rsidRPr="004362D4">
              <w:rPr>
                <w:rFonts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</w:tbl>
    <w:p w:rsidR="0012350D" w:rsidRPr="00AB712E" w:rsidRDefault="005F6219" w:rsidP="005F6219">
      <w:pPr>
        <w:tabs>
          <w:tab w:val="left" w:pos="8767"/>
        </w:tabs>
        <w:spacing w:after="0" w:line="240" w:lineRule="auto"/>
        <w:jc w:val="center"/>
        <w:rPr>
          <w:rFonts w:cs="Times New Roman"/>
          <w:b/>
          <w:i/>
          <w:color w:val="000000" w:themeColor="text1"/>
          <w:sz w:val="24"/>
          <w:szCs w:val="24"/>
        </w:rPr>
      </w:pPr>
      <w:r>
        <w:rPr>
          <w:rFonts w:cs="Times New Roman"/>
          <w:b/>
          <w:i/>
          <w:color w:val="000000" w:themeColor="text1"/>
          <w:sz w:val="24"/>
          <w:szCs w:val="24"/>
        </w:rPr>
        <w:lastRenderedPageBreak/>
        <w:t xml:space="preserve">Học sinh làm cách khác, </w:t>
      </w:r>
      <w:r w:rsidR="006231B1">
        <w:rPr>
          <w:rFonts w:cs="Times New Roman"/>
          <w:b/>
          <w:i/>
          <w:color w:val="000000" w:themeColor="text1"/>
          <w:sz w:val="24"/>
          <w:szCs w:val="24"/>
        </w:rPr>
        <w:t xml:space="preserve">nếu </w:t>
      </w:r>
      <w:r>
        <w:rPr>
          <w:rFonts w:cs="Times New Roman"/>
          <w:b/>
          <w:i/>
          <w:color w:val="000000" w:themeColor="text1"/>
          <w:sz w:val="24"/>
          <w:szCs w:val="24"/>
        </w:rPr>
        <w:t>đúng vẫn cho điểm tối đa</w:t>
      </w:r>
    </w:p>
    <w:sectPr w:rsidR="0012350D" w:rsidRPr="00AB712E" w:rsidSect="00532EA8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62726"/>
    <w:multiLevelType w:val="hybridMultilevel"/>
    <w:tmpl w:val="06B24474"/>
    <w:lvl w:ilvl="0" w:tplc="D2F206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F79E2"/>
    <w:multiLevelType w:val="hybridMultilevel"/>
    <w:tmpl w:val="524C7E52"/>
    <w:lvl w:ilvl="0" w:tplc="04090001">
      <w:start w:val="1"/>
      <w:numFmt w:val="bullet"/>
      <w:lvlText w:val=""/>
      <w:lvlJc w:val="left"/>
      <w:pPr>
        <w:ind w:left="12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4" w:hanging="360"/>
      </w:pPr>
      <w:rPr>
        <w:rFonts w:ascii="Wingdings" w:hAnsi="Wingdings" w:hint="default"/>
      </w:rPr>
    </w:lvl>
  </w:abstractNum>
  <w:abstractNum w:abstractNumId="2">
    <w:nsid w:val="3C2B7F69"/>
    <w:multiLevelType w:val="hybridMultilevel"/>
    <w:tmpl w:val="C6EE0E1E"/>
    <w:lvl w:ilvl="0" w:tplc="EC2E2506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A62203"/>
    <w:multiLevelType w:val="hybridMultilevel"/>
    <w:tmpl w:val="1534C1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FA81263"/>
    <w:multiLevelType w:val="hybridMultilevel"/>
    <w:tmpl w:val="06B24474"/>
    <w:lvl w:ilvl="0" w:tplc="D2F206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7A2"/>
    <w:rsid w:val="00003D55"/>
    <w:rsid w:val="00010A16"/>
    <w:rsid w:val="000122C3"/>
    <w:rsid w:val="000143E8"/>
    <w:rsid w:val="00020A37"/>
    <w:rsid w:val="00022939"/>
    <w:rsid w:val="00024516"/>
    <w:rsid w:val="00027643"/>
    <w:rsid w:val="00027C6A"/>
    <w:rsid w:val="0003405E"/>
    <w:rsid w:val="000372B2"/>
    <w:rsid w:val="00040C3C"/>
    <w:rsid w:val="00042D4A"/>
    <w:rsid w:val="000432C9"/>
    <w:rsid w:val="00043DD2"/>
    <w:rsid w:val="00044894"/>
    <w:rsid w:val="00044B96"/>
    <w:rsid w:val="00044F71"/>
    <w:rsid w:val="00045F06"/>
    <w:rsid w:val="0004683A"/>
    <w:rsid w:val="00047B42"/>
    <w:rsid w:val="00047C04"/>
    <w:rsid w:val="00053930"/>
    <w:rsid w:val="00055EA6"/>
    <w:rsid w:val="000568A7"/>
    <w:rsid w:val="00057FC1"/>
    <w:rsid w:val="0006163B"/>
    <w:rsid w:val="00072E41"/>
    <w:rsid w:val="0007616A"/>
    <w:rsid w:val="00077740"/>
    <w:rsid w:val="00086653"/>
    <w:rsid w:val="000A4F99"/>
    <w:rsid w:val="000A6146"/>
    <w:rsid w:val="000B1784"/>
    <w:rsid w:val="000B4396"/>
    <w:rsid w:val="000C454D"/>
    <w:rsid w:val="000C4FEA"/>
    <w:rsid w:val="000D05D4"/>
    <w:rsid w:val="000D11EA"/>
    <w:rsid w:val="000D2062"/>
    <w:rsid w:val="000D4494"/>
    <w:rsid w:val="000D47B5"/>
    <w:rsid w:val="000E070A"/>
    <w:rsid w:val="000E09F8"/>
    <w:rsid w:val="000E35DF"/>
    <w:rsid w:val="000E426C"/>
    <w:rsid w:val="000E42F5"/>
    <w:rsid w:val="000E5927"/>
    <w:rsid w:val="000E61C2"/>
    <w:rsid w:val="000E7612"/>
    <w:rsid w:val="000F3EE7"/>
    <w:rsid w:val="000F419E"/>
    <w:rsid w:val="000F5FA3"/>
    <w:rsid w:val="00102C3C"/>
    <w:rsid w:val="001051C3"/>
    <w:rsid w:val="001074F8"/>
    <w:rsid w:val="00111089"/>
    <w:rsid w:val="0011181E"/>
    <w:rsid w:val="00112ECA"/>
    <w:rsid w:val="00113E6B"/>
    <w:rsid w:val="0011626D"/>
    <w:rsid w:val="0012350D"/>
    <w:rsid w:val="001238EB"/>
    <w:rsid w:val="00125174"/>
    <w:rsid w:val="0012532E"/>
    <w:rsid w:val="00127782"/>
    <w:rsid w:val="00127E0A"/>
    <w:rsid w:val="001372B8"/>
    <w:rsid w:val="001376C4"/>
    <w:rsid w:val="001401BE"/>
    <w:rsid w:val="001418EF"/>
    <w:rsid w:val="001463B0"/>
    <w:rsid w:val="00146C91"/>
    <w:rsid w:val="001474A1"/>
    <w:rsid w:val="00150CE2"/>
    <w:rsid w:val="00151BEA"/>
    <w:rsid w:val="00151D00"/>
    <w:rsid w:val="00152365"/>
    <w:rsid w:val="00154361"/>
    <w:rsid w:val="001562A7"/>
    <w:rsid w:val="00156B5A"/>
    <w:rsid w:val="00156CA3"/>
    <w:rsid w:val="0016011A"/>
    <w:rsid w:val="00160EFA"/>
    <w:rsid w:val="001626FF"/>
    <w:rsid w:val="00163EE0"/>
    <w:rsid w:val="0016719D"/>
    <w:rsid w:val="00170216"/>
    <w:rsid w:val="00173CEE"/>
    <w:rsid w:val="00181096"/>
    <w:rsid w:val="00186D3E"/>
    <w:rsid w:val="001876D5"/>
    <w:rsid w:val="0019581B"/>
    <w:rsid w:val="00195E49"/>
    <w:rsid w:val="001A009E"/>
    <w:rsid w:val="001A0BBE"/>
    <w:rsid w:val="001A124D"/>
    <w:rsid w:val="001A2378"/>
    <w:rsid w:val="001A33F0"/>
    <w:rsid w:val="001B1C03"/>
    <w:rsid w:val="001B26EF"/>
    <w:rsid w:val="001B2782"/>
    <w:rsid w:val="001B59F2"/>
    <w:rsid w:val="001B7132"/>
    <w:rsid w:val="001B7847"/>
    <w:rsid w:val="001B7D73"/>
    <w:rsid w:val="001C2850"/>
    <w:rsid w:val="001C3298"/>
    <w:rsid w:val="001C5651"/>
    <w:rsid w:val="001C6BC2"/>
    <w:rsid w:val="001C781E"/>
    <w:rsid w:val="001D3911"/>
    <w:rsid w:val="001D4118"/>
    <w:rsid w:val="001D479A"/>
    <w:rsid w:val="001D5148"/>
    <w:rsid w:val="001E1487"/>
    <w:rsid w:val="001E267D"/>
    <w:rsid w:val="001E6909"/>
    <w:rsid w:val="001E7955"/>
    <w:rsid w:val="001E7AE7"/>
    <w:rsid w:val="001F3C57"/>
    <w:rsid w:val="001F48C8"/>
    <w:rsid w:val="001F5777"/>
    <w:rsid w:val="00200816"/>
    <w:rsid w:val="00210D3F"/>
    <w:rsid w:val="00211BF8"/>
    <w:rsid w:val="002127D7"/>
    <w:rsid w:val="002207C0"/>
    <w:rsid w:val="00221A19"/>
    <w:rsid w:val="00222023"/>
    <w:rsid w:val="002225E1"/>
    <w:rsid w:val="002246A7"/>
    <w:rsid w:val="002262E8"/>
    <w:rsid w:val="002278DE"/>
    <w:rsid w:val="00227C6A"/>
    <w:rsid w:val="0023175C"/>
    <w:rsid w:val="002333E9"/>
    <w:rsid w:val="00233462"/>
    <w:rsid w:val="00233742"/>
    <w:rsid w:val="002354D7"/>
    <w:rsid w:val="0023561D"/>
    <w:rsid w:val="002357E2"/>
    <w:rsid w:val="00235BFC"/>
    <w:rsid w:val="00240F4C"/>
    <w:rsid w:val="0024278B"/>
    <w:rsid w:val="0024442A"/>
    <w:rsid w:val="0024615B"/>
    <w:rsid w:val="00247BA3"/>
    <w:rsid w:val="002514B9"/>
    <w:rsid w:val="00253F89"/>
    <w:rsid w:val="00254C37"/>
    <w:rsid w:val="00254C7F"/>
    <w:rsid w:val="002557A6"/>
    <w:rsid w:val="00265591"/>
    <w:rsid w:val="0026744E"/>
    <w:rsid w:val="00270757"/>
    <w:rsid w:val="0027100B"/>
    <w:rsid w:val="00272918"/>
    <w:rsid w:val="002742D7"/>
    <w:rsid w:val="002756EA"/>
    <w:rsid w:val="00277363"/>
    <w:rsid w:val="00280A03"/>
    <w:rsid w:val="00280B19"/>
    <w:rsid w:val="0028119B"/>
    <w:rsid w:val="00282142"/>
    <w:rsid w:val="00283158"/>
    <w:rsid w:val="00283405"/>
    <w:rsid w:val="00284E2D"/>
    <w:rsid w:val="00285822"/>
    <w:rsid w:val="002860E6"/>
    <w:rsid w:val="00292DCB"/>
    <w:rsid w:val="00295DCA"/>
    <w:rsid w:val="00296457"/>
    <w:rsid w:val="0029752C"/>
    <w:rsid w:val="002A0C70"/>
    <w:rsid w:val="002A2F30"/>
    <w:rsid w:val="002A45B6"/>
    <w:rsid w:val="002A4C7C"/>
    <w:rsid w:val="002B128F"/>
    <w:rsid w:val="002B2353"/>
    <w:rsid w:val="002B3728"/>
    <w:rsid w:val="002B37FF"/>
    <w:rsid w:val="002B5E14"/>
    <w:rsid w:val="002C1452"/>
    <w:rsid w:val="002C2FF4"/>
    <w:rsid w:val="002C3E6C"/>
    <w:rsid w:val="002C5100"/>
    <w:rsid w:val="002D39DE"/>
    <w:rsid w:val="002E1277"/>
    <w:rsid w:val="002F089B"/>
    <w:rsid w:val="002F08F1"/>
    <w:rsid w:val="002F0DA2"/>
    <w:rsid w:val="002F1BC0"/>
    <w:rsid w:val="002F3E25"/>
    <w:rsid w:val="002F76FF"/>
    <w:rsid w:val="002F7E2E"/>
    <w:rsid w:val="0030103B"/>
    <w:rsid w:val="003042C3"/>
    <w:rsid w:val="003043B7"/>
    <w:rsid w:val="00304580"/>
    <w:rsid w:val="0030573B"/>
    <w:rsid w:val="0031129B"/>
    <w:rsid w:val="00321AB8"/>
    <w:rsid w:val="00327C97"/>
    <w:rsid w:val="00332462"/>
    <w:rsid w:val="00334E90"/>
    <w:rsid w:val="0033701F"/>
    <w:rsid w:val="0034589D"/>
    <w:rsid w:val="00345A62"/>
    <w:rsid w:val="003478AE"/>
    <w:rsid w:val="00347B24"/>
    <w:rsid w:val="003537F0"/>
    <w:rsid w:val="003559DF"/>
    <w:rsid w:val="00355E22"/>
    <w:rsid w:val="00361FE2"/>
    <w:rsid w:val="00362367"/>
    <w:rsid w:val="00364756"/>
    <w:rsid w:val="00364C09"/>
    <w:rsid w:val="00367DDE"/>
    <w:rsid w:val="003700E8"/>
    <w:rsid w:val="00371BC4"/>
    <w:rsid w:val="00375EB9"/>
    <w:rsid w:val="00376C4F"/>
    <w:rsid w:val="00376D23"/>
    <w:rsid w:val="00381435"/>
    <w:rsid w:val="00381BBC"/>
    <w:rsid w:val="00384EF5"/>
    <w:rsid w:val="003865A4"/>
    <w:rsid w:val="00393092"/>
    <w:rsid w:val="00393A62"/>
    <w:rsid w:val="003969A2"/>
    <w:rsid w:val="00396BA5"/>
    <w:rsid w:val="003A4847"/>
    <w:rsid w:val="003A569B"/>
    <w:rsid w:val="003A73A5"/>
    <w:rsid w:val="003B36E8"/>
    <w:rsid w:val="003B4A9F"/>
    <w:rsid w:val="003B64CD"/>
    <w:rsid w:val="003B66D5"/>
    <w:rsid w:val="003B7862"/>
    <w:rsid w:val="003C1508"/>
    <w:rsid w:val="003C1EFB"/>
    <w:rsid w:val="003C3735"/>
    <w:rsid w:val="003C5AAE"/>
    <w:rsid w:val="003C6B88"/>
    <w:rsid w:val="003C6B8E"/>
    <w:rsid w:val="003C763E"/>
    <w:rsid w:val="003D0ABD"/>
    <w:rsid w:val="003D1647"/>
    <w:rsid w:val="003D1A48"/>
    <w:rsid w:val="003D4ED7"/>
    <w:rsid w:val="003D665D"/>
    <w:rsid w:val="003E004A"/>
    <w:rsid w:val="003E09FC"/>
    <w:rsid w:val="003E5704"/>
    <w:rsid w:val="003E5881"/>
    <w:rsid w:val="003E6747"/>
    <w:rsid w:val="003F0D02"/>
    <w:rsid w:val="003F4041"/>
    <w:rsid w:val="004019D2"/>
    <w:rsid w:val="00403555"/>
    <w:rsid w:val="004050EE"/>
    <w:rsid w:val="00407807"/>
    <w:rsid w:val="00412580"/>
    <w:rsid w:val="004137D8"/>
    <w:rsid w:val="004144B9"/>
    <w:rsid w:val="004216C3"/>
    <w:rsid w:val="004238DD"/>
    <w:rsid w:val="004244BA"/>
    <w:rsid w:val="004253C0"/>
    <w:rsid w:val="00427484"/>
    <w:rsid w:val="00430BCE"/>
    <w:rsid w:val="0043288A"/>
    <w:rsid w:val="004348C7"/>
    <w:rsid w:val="0043606F"/>
    <w:rsid w:val="004362D4"/>
    <w:rsid w:val="004418CE"/>
    <w:rsid w:val="00442E16"/>
    <w:rsid w:val="004444C7"/>
    <w:rsid w:val="00447BCC"/>
    <w:rsid w:val="00447F29"/>
    <w:rsid w:val="00450980"/>
    <w:rsid w:val="00450E9E"/>
    <w:rsid w:val="00453ABD"/>
    <w:rsid w:val="00453DEC"/>
    <w:rsid w:val="00456712"/>
    <w:rsid w:val="0046161C"/>
    <w:rsid w:val="00462A5A"/>
    <w:rsid w:val="00463DD9"/>
    <w:rsid w:val="0047191A"/>
    <w:rsid w:val="00476078"/>
    <w:rsid w:val="00477103"/>
    <w:rsid w:val="00480B29"/>
    <w:rsid w:val="00483108"/>
    <w:rsid w:val="00484019"/>
    <w:rsid w:val="00485207"/>
    <w:rsid w:val="00490058"/>
    <w:rsid w:val="004930A1"/>
    <w:rsid w:val="00495BDC"/>
    <w:rsid w:val="00497002"/>
    <w:rsid w:val="004A07DF"/>
    <w:rsid w:val="004A116C"/>
    <w:rsid w:val="004A12B9"/>
    <w:rsid w:val="004A4653"/>
    <w:rsid w:val="004A7E8C"/>
    <w:rsid w:val="004B0AE8"/>
    <w:rsid w:val="004B2954"/>
    <w:rsid w:val="004B4377"/>
    <w:rsid w:val="004B4434"/>
    <w:rsid w:val="004B4607"/>
    <w:rsid w:val="004C0740"/>
    <w:rsid w:val="004C4E3F"/>
    <w:rsid w:val="004C569D"/>
    <w:rsid w:val="004D46F2"/>
    <w:rsid w:val="004D5FA9"/>
    <w:rsid w:val="004E0917"/>
    <w:rsid w:val="004E150E"/>
    <w:rsid w:val="004E44D3"/>
    <w:rsid w:val="004E46CB"/>
    <w:rsid w:val="004F0372"/>
    <w:rsid w:val="004F0A9C"/>
    <w:rsid w:val="004F2725"/>
    <w:rsid w:val="004F4457"/>
    <w:rsid w:val="004F6FED"/>
    <w:rsid w:val="00502C95"/>
    <w:rsid w:val="005109F5"/>
    <w:rsid w:val="00512822"/>
    <w:rsid w:val="00512A63"/>
    <w:rsid w:val="00515444"/>
    <w:rsid w:val="00515DCF"/>
    <w:rsid w:val="0051718F"/>
    <w:rsid w:val="00517EFF"/>
    <w:rsid w:val="0052025B"/>
    <w:rsid w:val="005208F5"/>
    <w:rsid w:val="0052317D"/>
    <w:rsid w:val="00523289"/>
    <w:rsid w:val="0052386E"/>
    <w:rsid w:val="00523D64"/>
    <w:rsid w:val="00524726"/>
    <w:rsid w:val="00526510"/>
    <w:rsid w:val="00532816"/>
    <w:rsid w:val="00532EA8"/>
    <w:rsid w:val="0053315C"/>
    <w:rsid w:val="00533B15"/>
    <w:rsid w:val="0053470D"/>
    <w:rsid w:val="005348F6"/>
    <w:rsid w:val="00541671"/>
    <w:rsid w:val="00542621"/>
    <w:rsid w:val="005431EC"/>
    <w:rsid w:val="00543D83"/>
    <w:rsid w:val="00545EC6"/>
    <w:rsid w:val="0055698C"/>
    <w:rsid w:val="00556C29"/>
    <w:rsid w:val="00556D7C"/>
    <w:rsid w:val="005602BF"/>
    <w:rsid w:val="00562334"/>
    <w:rsid w:val="0056247F"/>
    <w:rsid w:val="00562ADD"/>
    <w:rsid w:val="005656AA"/>
    <w:rsid w:val="005663CA"/>
    <w:rsid w:val="005667CA"/>
    <w:rsid w:val="00566D4E"/>
    <w:rsid w:val="00567512"/>
    <w:rsid w:val="0057106F"/>
    <w:rsid w:val="00572310"/>
    <w:rsid w:val="00572BD3"/>
    <w:rsid w:val="005742E3"/>
    <w:rsid w:val="00574929"/>
    <w:rsid w:val="005777C8"/>
    <w:rsid w:val="00580D74"/>
    <w:rsid w:val="00583571"/>
    <w:rsid w:val="005839D7"/>
    <w:rsid w:val="005920FA"/>
    <w:rsid w:val="00593452"/>
    <w:rsid w:val="005940C9"/>
    <w:rsid w:val="005969B7"/>
    <w:rsid w:val="0059760B"/>
    <w:rsid w:val="005A4086"/>
    <w:rsid w:val="005A50FB"/>
    <w:rsid w:val="005A6E3E"/>
    <w:rsid w:val="005B2253"/>
    <w:rsid w:val="005B3348"/>
    <w:rsid w:val="005B389A"/>
    <w:rsid w:val="005B6359"/>
    <w:rsid w:val="005B7570"/>
    <w:rsid w:val="005C02FE"/>
    <w:rsid w:val="005C35DF"/>
    <w:rsid w:val="005C6B00"/>
    <w:rsid w:val="005C6F42"/>
    <w:rsid w:val="005D4E37"/>
    <w:rsid w:val="005E2121"/>
    <w:rsid w:val="005E2CCE"/>
    <w:rsid w:val="005F36E4"/>
    <w:rsid w:val="005F453F"/>
    <w:rsid w:val="005F5685"/>
    <w:rsid w:val="005F6219"/>
    <w:rsid w:val="006011BD"/>
    <w:rsid w:val="00601504"/>
    <w:rsid w:val="00601BDC"/>
    <w:rsid w:val="00602902"/>
    <w:rsid w:val="00603DD2"/>
    <w:rsid w:val="006051C2"/>
    <w:rsid w:val="006059DD"/>
    <w:rsid w:val="0060699B"/>
    <w:rsid w:val="00606E4D"/>
    <w:rsid w:val="006120EE"/>
    <w:rsid w:val="006122F6"/>
    <w:rsid w:val="00613A97"/>
    <w:rsid w:val="00616E8B"/>
    <w:rsid w:val="00621517"/>
    <w:rsid w:val="00621D81"/>
    <w:rsid w:val="006231B1"/>
    <w:rsid w:val="006243EF"/>
    <w:rsid w:val="00624D2C"/>
    <w:rsid w:val="00625D43"/>
    <w:rsid w:val="0062650A"/>
    <w:rsid w:val="006268C9"/>
    <w:rsid w:val="00632463"/>
    <w:rsid w:val="00634689"/>
    <w:rsid w:val="00634BCA"/>
    <w:rsid w:val="00643F45"/>
    <w:rsid w:val="00651C83"/>
    <w:rsid w:val="00652A4B"/>
    <w:rsid w:val="006535E8"/>
    <w:rsid w:val="00653D08"/>
    <w:rsid w:val="00654200"/>
    <w:rsid w:val="00657A74"/>
    <w:rsid w:val="006704DA"/>
    <w:rsid w:val="006708C2"/>
    <w:rsid w:val="0067288B"/>
    <w:rsid w:val="006730BE"/>
    <w:rsid w:val="00674E80"/>
    <w:rsid w:val="00674F7D"/>
    <w:rsid w:val="006755DE"/>
    <w:rsid w:val="00675808"/>
    <w:rsid w:val="006807FA"/>
    <w:rsid w:val="00680BC4"/>
    <w:rsid w:val="00680C8D"/>
    <w:rsid w:val="00680DF7"/>
    <w:rsid w:val="00680E50"/>
    <w:rsid w:val="00681228"/>
    <w:rsid w:val="00681395"/>
    <w:rsid w:val="006824A3"/>
    <w:rsid w:val="00683887"/>
    <w:rsid w:val="00687027"/>
    <w:rsid w:val="00687B8E"/>
    <w:rsid w:val="00692CA1"/>
    <w:rsid w:val="00694824"/>
    <w:rsid w:val="006957E1"/>
    <w:rsid w:val="00697892"/>
    <w:rsid w:val="006A0B3F"/>
    <w:rsid w:val="006A136A"/>
    <w:rsid w:val="006A246C"/>
    <w:rsid w:val="006A2D40"/>
    <w:rsid w:val="006A43A5"/>
    <w:rsid w:val="006A504F"/>
    <w:rsid w:val="006A7AF8"/>
    <w:rsid w:val="006B0381"/>
    <w:rsid w:val="006B50D1"/>
    <w:rsid w:val="006B51AA"/>
    <w:rsid w:val="006B5BD1"/>
    <w:rsid w:val="006B6EB2"/>
    <w:rsid w:val="006B7C76"/>
    <w:rsid w:val="006C0DA3"/>
    <w:rsid w:val="006C1CE0"/>
    <w:rsid w:val="006C4ED4"/>
    <w:rsid w:val="006C54AA"/>
    <w:rsid w:val="006C73A4"/>
    <w:rsid w:val="006D0D47"/>
    <w:rsid w:val="006D16A7"/>
    <w:rsid w:val="006D29B6"/>
    <w:rsid w:val="006D3122"/>
    <w:rsid w:val="006D6124"/>
    <w:rsid w:val="006D68E2"/>
    <w:rsid w:val="006D7277"/>
    <w:rsid w:val="006E0600"/>
    <w:rsid w:val="006E4349"/>
    <w:rsid w:val="006E543D"/>
    <w:rsid w:val="006E7E5C"/>
    <w:rsid w:val="006F0F46"/>
    <w:rsid w:val="006F0F5E"/>
    <w:rsid w:val="006F1608"/>
    <w:rsid w:val="006F322D"/>
    <w:rsid w:val="006F6EFA"/>
    <w:rsid w:val="00702049"/>
    <w:rsid w:val="007033CB"/>
    <w:rsid w:val="00705588"/>
    <w:rsid w:val="00707657"/>
    <w:rsid w:val="00707BC2"/>
    <w:rsid w:val="0071053B"/>
    <w:rsid w:val="00712554"/>
    <w:rsid w:val="00712DAE"/>
    <w:rsid w:val="00712FE3"/>
    <w:rsid w:val="0071526C"/>
    <w:rsid w:val="007226CB"/>
    <w:rsid w:val="00723EF3"/>
    <w:rsid w:val="00735DC7"/>
    <w:rsid w:val="00740873"/>
    <w:rsid w:val="00742441"/>
    <w:rsid w:val="00747176"/>
    <w:rsid w:val="0074737A"/>
    <w:rsid w:val="00751117"/>
    <w:rsid w:val="0075364C"/>
    <w:rsid w:val="007541F9"/>
    <w:rsid w:val="00756BCB"/>
    <w:rsid w:val="00757D41"/>
    <w:rsid w:val="0076639D"/>
    <w:rsid w:val="00767B29"/>
    <w:rsid w:val="007747F5"/>
    <w:rsid w:val="00775AED"/>
    <w:rsid w:val="007762F4"/>
    <w:rsid w:val="0077698A"/>
    <w:rsid w:val="00776E6A"/>
    <w:rsid w:val="00782083"/>
    <w:rsid w:val="007857FC"/>
    <w:rsid w:val="0078603E"/>
    <w:rsid w:val="00786659"/>
    <w:rsid w:val="007867F4"/>
    <w:rsid w:val="00786CB0"/>
    <w:rsid w:val="00790957"/>
    <w:rsid w:val="00790A5B"/>
    <w:rsid w:val="007913EC"/>
    <w:rsid w:val="007916DB"/>
    <w:rsid w:val="00792CE6"/>
    <w:rsid w:val="007969AD"/>
    <w:rsid w:val="007A263B"/>
    <w:rsid w:val="007A6BC2"/>
    <w:rsid w:val="007A6E77"/>
    <w:rsid w:val="007A72A1"/>
    <w:rsid w:val="007B1D74"/>
    <w:rsid w:val="007B2A02"/>
    <w:rsid w:val="007B42F7"/>
    <w:rsid w:val="007B516C"/>
    <w:rsid w:val="007B55BE"/>
    <w:rsid w:val="007B6287"/>
    <w:rsid w:val="007B713C"/>
    <w:rsid w:val="007C0828"/>
    <w:rsid w:val="007C184E"/>
    <w:rsid w:val="007C3C39"/>
    <w:rsid w:val="007D13CF"/>
    <w:rsid w:val="007D4213"/>
    <w:rsid w:val="007D5E5D"/>
    <w:rsid w:val="007D6F99"/>
    <w:rsid w:val="007D716A"/>
    <w:rsid w:val="007D76A8"/>
    <w:rsid w:val="007E052A"/>
    <w:rsid w:val="007E235E"/>
    <w:rsid w:val="007E24F6"/>
    <w:rsid w:val="007E39EA"/>
    <w:rsid w:val="007E673E"/>
    <w:rsid w:val="007E673F"/>
    <w:rsid w:val="007F0544"/>
    <w:rsid w:val="007F0637"/>
    <w:rsid w:val="007F1CAC"/>
    <w:rsid w:val="007F3CD8"/>
    <w:rsid w:val="007F55CF"/>
    <w:rsid w:val="007F6199"/>
    <w:rsid w:val="007F6557"/>
    <w:rsid w:val="007F7BC3"/>
    <w:rsid w:val="00804961"/>
    <w:rsid w:val="008075A2"/>
    <w:rsid w:val="008105A3"/>
    <w:rsid w:val="00810754"/>
    <w:rsid w:val="008144F6"/>
    <w:rsid w:val="00814C87"/>
    <w:rsid w:val="00817DE3"/>
    <w:rsid w:val="00823EBF"/>
    <w:rsid w:val="00824EBA"/>
    <w:rsid w:val="00827FF1"/>
    <w:rsid w:val="00830DCD"/>
    <w:rsid w:val="0083287C"/>
    <w:rsid w:val="0083381B"/>
    <w:rsid w:val="00835898"/>
    <w:rsid w:val="008405E1"/>
    <w:rsid w:val="00841C93"/>
    <w:rsid w:val="0084635E"/>
    <w:rsid w:val="008466A3"/>
    <w:rsid w:val="00846F67"/>
    <w:rsid w:val="008472F6"/>
    <w:rsid w:val="00863B33"/>
    <w:rsid w:val="0086695F"/>
    <w:rsid w:val="00871563"/>
    <w:rsid w:val="00871631"/>
    <w:rsid w:val="00872B21"/>
    <w:rsid w:val="00872C41"/>
    <w:rsid w:val="00874792"/>
    <w:rsid w:val="008776DA"/>
    <w:rsid w:val="00881E31"/>
    <w:rsid w:val="00882FB7"/>
    <w:rsid w:val="00884F33"/>
    <w:rsid w:val="008860AE"/>
    <w:rsid w:val="0089226D"/>
    <w:rsid w:val="0089445F"/>
    <w:rsid w:val="00894726"/>
    <w:rsid w:val="008947E6"/>
    <w:rsid w:val="00894B14"/>
    <w:rsid w:val="008967AD"/>
    <w:rsid w:val="0089703A"/>
    <w:rsid w:val="008A056C"/>
    <w:rsid w:val="008A0997"/>
    <w:rsid w:val="008A5AEF"/>
    <w:rsid w:val="008A6E59"/>
    <w:rsid w:val="008B5AB0"/>
    <w:rsid w:val="008B6D2E"/>
    <w:rsid w:val="008D0A7A"/>
    <w:rsid w:val="008D1282"/>
    <w:rsid w:val="008D3A62"/>
    <w:rsid w:val="008D4CDC"/>
    <w:rsid w:val="008D54D2"/>
    <w:rsid w:val="008D6EFF"/>
    <w:rsid w:val="008E208A"/>
    <w:rsid w:val="008E3910"/>
    <w:rsid w:val="008E6666"/>
    <w:rsid w:val="008E7E27"/>
    <w:rsid w:val="008F2D07"/>
    <w:rsid w:val="008F39AE"/>
    <w:rsid w:val="008F39B9"/>
    <w:rsid w:val="008F6FFC"/>
    <w:rsid w:val="00904D7F"/>
    <w:rsid w:val="00904EA9"/>
    <w:rsid w:val="009058F0"/>
    <w:rsid w:val="00907EE2"/>
    <w:rsid w:val="009100AA"/>
    <w:rsid w:val="00911CFF"/>
    <w:rsid w:val="00913F20"/>
    <w:rsid w:val="00914DB6"/>
    <w:rsid w:val="00915553"/>
    <w:rsid w:val="00920784"/>
    <w:rsid w:val="009207A2"/>
    <w:rsid w:val="00926847"/>
    <w:rsid w:val="009268E5"/>
    <w:rsid w:val="009306CF"/>
    <w:rsid w:val="0093161B"/>
    <w:rsid w:val="00931AE6"/>
    <w:rsid w:val="00934736"/>
    <w:rsid w:val="009349EA"/>
    <w:rsid w:val="0093657C"/>
    <w:rsid w:val="00940B6C"/>
    <w:rsid w:val="00942693"/>
    <w:rsid w:val="009429B3"/>
    <w:rsid w:val="009453BD"/>
    <w:rsid w:val="0094715E"/>
    <w:rsid w:val="00950B7D"/>
    <w:rsid w:val="0095231E"/>
    <w:rsid w:val="00954048"/>
    <w:rsid w:val="00954B9F"/>
    <w:rsid w:val="00956046"/>
    <w:rsid w:val="00957D42"/>
    <w:rsid w:val="00960432"/>
    <w:rsid w:val="00962AE1"/>
    <w:rsid w:val="00967781"/>
    <w:rsid w:val="00970370"/>
    <w:rsid w:val="00973766"/>
    <w:rsid w:val="00973CBD"/>
    <w:rsid w:val="00976F74"/>
    <w:rsid w:val="00984322"/>
    <w:rsid w:val="00984DEB"/>
    <w:rsid w:val="00985759"/>
    <w:rsid w:val="00995A3D"/>
    <w:rsid w:val="00996017"/>
    <w:rsid w:val="009974B0"/>
    <w:rsid w:val="009A2FAE"/>
    <w:rsid w:val="009A389D"/>
    <w:rsid w:val="009A3B8C"/>
    <w:rsid w:val="009A432C"/>
    <w:rsid w:val="009B1B8A"/>
    <w:rsid w:val="009B6903"/>
    <w:rsid w:val="009B6CA6"/>
    <w:rsid w:val="009B79DF"/>
    <w:rsid w:val="009C02E2"/>
    <w:rsid w:val="009C0FB4"/>
    <w:rsid w:val="009C4920"/>
    <w:rsid w:val="009C4E33"/>
    <w:rsid w:val="009C6758"/>
    <w:rsid w:val="009C6BAA"/>
    <w:rsid w:val="009C72F9"/>
    <w:rsid w:val="009C7D3D"/>
    <w:rsid w:val="009D025F"/>
    <w:rsid w:val="009D2814"/>
    <w:rsid w:val="009D530E"/>
    <w:rsid w:val="009D72B6"/>
    <w:rsid w:val="009E2A9C"/>
    <w:rsid w:val="009E4225"/>
    <w:rsid w:val="009E4711"/>
    <w:rsid w:val="009E54EB"/>
    <w:rsid w:val="009E63EA"/>
    <w:rsid w:val="009F153F"/>
    <w:rsid w:val="009F2319"/>
    <w:rsid w:val="009F2F1B"/>
    <w:rsid w:val="009F42BD"/>
    <w:rsid w:val="009F5192"/>
    <w:rsid w:val="009F54C5"/>
    <w:rsid w:val="009F715F"/>
    <w:rsid w:val="00A05D34"/>
    <w:rsid w:val="00A106BE"/>
    <w:rsid w:val="00A11859"/>
    <w:rsid w:val="00A12562"/>
    <w:rsid w:val="00A1341F"/>
    <w:rsid w:val="00A1647F"/>
    <w:rsid w:val="00A172B3"/>
    <w:rsid w:val="00A20B7A"/>
    <w:rsid w:val="00A256A6"/>
    <w:rsid w:val="00A30516"/>
    <w:rsid w:val="00A337A6"/>
    <w:rsid w:val="00A33AC5"/>
    <w:rsid w:val="00A33EE5"/>
    <w:rsid w:val="00A379F5"/>
    <w:rsid w:val="00A431EF"/>
    <w:rsid w:val="00A433E2"/>
    <w:rsid w:val="00A44F67"/>
    <w:rsid w:val="00A51660"/>
    <w:rsid w:val="00A55635"/>
    <w:rsid w:val="00A646EB"/>
    <w:rsid w:val="00A660EE"/>
    <w:rsid w:val="00A6789A"/>
    <w:rsid w:val="00A703F3"/>
    <w:rsid w:val="00A710A3"/>
    <w:rsid w:val="00A73207"/>
    <w:rsid w:val="00A73A48"/>
    <w:rsid w:val="00A74007"/>
    <w:rsid w:val="00A768B2"/>
    <w:rsid w:val="00A8151E"/>
    <w:rsid w:val="00A85451"/>
    <w:rsid w:val="00A85F73"/>
    <w:rsid w:val="00A86893"/>
    <w:rsid w:val="00A878A9"/>
    <w:rsid w:val="00A924EC"/>
    <w:rsid w:val="00A92BA0"/>
    <w:rsid w:val="00A96255"/>
    <w:rsid w:val="00A974DF"/>
    <w:rsid w:val="00AB3A28"/>
    <w:rsid w:val="00AB568F"/>
    <w:rsid w:val="00AB5D0F"/>
    <w:rsid w:val="00AB5ECD"/>
    <w:rsid w:val="00AB6C24"/>
    <w:rsid w:val="00AB712E"/>
    <w:rsid w:val="00AC01C0"/>
    <w:rsid w:val="00AC1A8C"/>
    <w:rsid w:val="00AC3D8E"/>
    <w:rsid w:val="00AC6467"/>
    <w:rsid w:val="00AC6874"/>
    <w:rsid w:val="00AD0700"/>
    <w:rsid w:val="00AD4D2B"/>
    <w:rsid w:val="00AE6868"/>
    <w:rsid w:val="00AE7880"/>
    <w:rsid w:val="00AF0B8B"/>
    <w:rsid w:val="00AF3628"/>
    <w:rsid w:val="00AF400B"/>
    <w:rsid w:val="00AF69FC"/>
    <w:rsid w:val="00B00A6D"/>
    <w:rsid w:val="00B038B4"/>
    <w:rsid w:val="00B05D7D"/>
    <w:rsid w:val="00B124E3"/>
    <w:rsid w:val="00B1303D"/>
    <w:rsid w:val="00B14030"/>
    <w:rsid w:val="00B15F85"/>
    <w:rsid w:val="00B17AC2"/>
    <w:rsid w:val="00B206E7"/>
    <w:rsid w:val="00B2129B"/>
    <w:rsid w:val="00B21AFC"/>
    <w:rsid w:val="00B2210E"/>
    <w:rsid w:val="00B233EC"/>
    <w:rsid w:val="00B23CD6"/>
    <w:rsid w:val="00B3067C"/>
    <w:rsid w:val="00B3179F"/>
    <w:rsid w:val="00B33A96"/>
    <w:rsid w:val="00B358FE"/>
    <w:rsid w:val="00B35F90"/>
    <w:rsid w:val="00B43A47"/>
    <w:rsid w:val="00B4470E"/>
    <w:rsid w:val="00B53217"/>
    <w:rsid w:val="00B565C1"/>
    <w:rsid w:val="00B60699"/>
    <w:rsid w:val="00B607E1"/>
    <w:rsid w:val="00B616EE"/>
    <w:rsid w:val="00B61EB7"/>
    <w:rsid w:val="00B61F9A"/>
    <w:rsid w:val="00B62B89"/>
    <w:rsid w:val="00B6373C"/>
    <w:rsid w:val="00B643DD"/>
    <w:rsid w:val="00B64719"/>
    <w:rsid w:val="00B6766A"/>
    <w:rsid w:val="00B70FB8"/>
    <w:rsid w:val="00B73A98"/>
    <w:rsid w:val="00B74575"/>
    <w:rsid w:val="00B820BA"/>
    <w:rsid w:val="00B853BD"/>
    <w:rsid w:val="00B86DFC"/>
    <w:rsid w:val="00B90178"/>
    <w:rsid w:val="00B91E1E"/>
    <w:rsid w:val="00B92E37"/>
    <w:rsid w:val="00B95490"/>
    <w:rsid w:val="00BA27E3"/>
    <w:rsid w:val="00BA3D80"/>
    <w:rsid w:val="00BA6ACB"/>
    <w:rsid w:val="00BB0BDF"/>
    <w:rsid w:val="00BB1835"/>
    <w:rsid w:val="00BB1867"/>
    <w:rsid w:val="00BB3322"/>
    <w:rsid w:val="00BB3F43"/>
    <w:rsid w:val="00BB57E3"/>
    <w:rsid w:val="00BB6D41"/>
    <w:rsid w:val="00BC3870"/>
    <w:rsid w:val="00BC403D"/>
    <w:rsid w:val="00BC60E8"/>
    <w:rsid w:val="00BD00C2"/>
    <w:rsid w:val="00BD2A98"/>
    <w:rsid w:val="00BD2D51"/>
    <w:rsid w:val="00BD3921"/>
    <w:rsid w:val="00BD681C"/>
    <w:rsid w:val="00BD7A95"/>
    <w:rsid w:val="00BE32CB"/>
    <w:rsid w:val="00BE3425"/>
    <w:rsid w:val="00BE5522"/>
    <w:rsid w:val="00BE5B45"/>
    <w:rsid w:val="00BF15E4"/>
    <w:rsid w:val="00BF2503"/>
    <w:rsid w:val="00BF33BF"/>
    <w:rsid w:val="00BF48A2"/>
    <w:rsid w:val="00BF65DE"/>
    <w:rsid w:val="00C01CD5"/>
    <w:rsid w:val="00C04C0F"/>
    <w:rsid w:val="00C10FC2"/>
    <w:rsid w:val="00C117F7"/>
    <w:rsid w:val="00C11847"/>
    <w:rsid w:val="00C132D4"/>
    <w:rsid w:val="00C224D0"/>
    <w:rsid w:val="00C275C5"/>
    <w:rsid w:val="00C3016C"/>
    <w:rsid w:val="00C30A34"/>
    <w:rsid w:val="00C373E4"/>
    <w:rsid w:val="00C378CD"/>
    <w:rsid w:val="00C41409"/>
    <w:rsid w:val="00C42DEE"/>
    <w:rsid w:val="00C45EE0"/>
    <w:rsid w:val="00C46694"/>
    <w:rsid w:val="00C50063"/>
    <w:rsid w:val="00C60E14"/>
    <w:rsid w:val="00C61F75"/>
    <w:rsid w:val="00C62AD3"/>
    <w:rsid w:val="00C643F4"/>
    <w:rsid w:val="00C66814"/>
    <w:rsid w:val="00C674F0"/>
    <w:rsid w:val="00C67BB2"/>
    <w:rsid w:val="00C75BC7"/>
    <w:rsid w:val="00C75F47"/>
    <w:rsid w:val="00C76F04"/>
    <w:rsid w:val="00C80EC7"/>
    <w:rsid w:val="00C825C0"/>
    <w:rsid w:val="00C82C7C"/>
    <w:rsid w:val="00C8651F"/>
    <w:rsid w:val="00C920BF"/>
    <w:rsid w:val="00C9215E"/>
    <w:rsid w:val="00C9382B"/>
    <w:rsid w:val="00C952D6"/>
    <w:rsid w:val="00C9631F"/>
    <w:rsid w:val="00CA1170"/>
    <w:rsid w:val="00CA2CF7"/>
    <w:rsid w:val="00CA2D1F"/>
    <w:rsid w:val="00CA2D8C"/>
    <w:rsid w:val="00CA3B1F"/>
    <w:rsid w:val="00CB2189"/>
    <w:rsid w:val="00CB5177"/>
    <w:rsid w:val="00CC152C"/>
    <w:rsid w:val="00CC1846"/>
    <w:rsid w:val="00CC5330"/>
    <w:rsid w:val="00CC579F"/>
    <w:rsid w:val="00CD0F50"/>
    <w:rsid w:val="00CD189C"/>
    <w:rsid w:val="00CD3E76"/>
    <w:rsid w:val="00CD454A"/>
    <w:rsid w:val="00CD6D4B"/>
    <w:rsid w:val="00CE2194"/>
    <w:rsid w:val="00CE5D91"/>
    <w:rsid w:val="00CE6347"/>
    <w:rsid w:val="00CF0E85"/>
    <w:rsid w:val="00CF24D2"/>
    <w:rsid w:val="00CF2582"/>
    <w:rsid w:val="00CF4029"/>
    <w:rsid w:val="00D00B7B"/>
    <w:rsid w:val="00D05AE0"/>
    <w:rsid w:val="00D10542"/>
    <w:rsid w:val="00D1422E"/>
    <w:rsid w:val="00D14DF2"/>
    <w:rsid w:val="00D206C9"/>
    <w:rsid w:val="00D2312F"/>
    <w:rsid w:val="00D25B34"/>
    <w:rsid w:val="00D2660B"/>
    <w:rsid w:val="00D30C9B"/>
    <w:rsid w:val="00D31962"/>
    <w:rsid w:val="00D33096"/>
    <w:rsid w:val="00D331E8"/>
    <w:rsid w:val="00D4276D"/>
    <w:rsid w:val="00D430D4"/>
    <w:rsid w:val="00D43612"/>
    <w:rsid w:val="00D45D18"/>
    <w:rsid w:val="00D45D38"/>
    <w:rsid w:val="00D46FA7"/>
    <w:rsid w:val="00D47331"/>
    <w:rsid w:val="00D5191A"/>
    <w:rsid w:val="00D519AC"/>
    <w:rsid w:val="00D603EB"/>
    <w:rsid w:val="00D63BF9"/>
    <w:rsid w:val="00D67FA3"/>
    <w:rsid w:val="00D70D9E"/>
    <w:rsid w:val="00D729AC"/>
    <w:rsid w:val="00D72A18"/>
    <w:rsid w:val="00D75569"/>
    <w:rsid w:val="00D85737"/>
    <w:rsid w:val="00D87FE1"/>
    <w:rsid w:val="00D907E6"/>
    <w:rsid w:val="00D93B3C"/>
    <w:rsid w:val="00D94106"/>
    <w:rsid w:val="00D95ADB"/>
    <w:rsid w:val="00D9635A"/>
    <w:rsid w:val="00D9745A"/>
    <w:rsid w:val="00DA2DB6"/>
    <w:rsid w:val="00DA495E"/>
    <w:rsid w:val="00DA666A"/>
    <w:rsid w:val="00DA7B1B"/>
    <w:rsid w:val="00DB06AB"/>
    <w:rsid w:val="00DB3574"/>
    <w:rsid w:val="00DC21AF"/>
    <w:rsid w:val="00DC3237"/>
    <w:rsid w:val="00DC5C93"/>
    <w:rsid w:val="00DC6885"/>
    <w:rsid w:val="00DC7727"/>
    <w:rsid w:val="00DD5737"/>
    <w:rsid w:val="00DD6C07"/>
    <w:rsid w:val="00DE0016"/>
    <w:rsid w:val="00DE12BE"/>
    <w:rsid w:val="00DE568C"/>
    <w:rsid w:val="00DE58AB"/>
    <w:rsid w:val="00DE5A68"/>
    <w:rsid w:val="00DE6D25"/>
    <w:rsid w:val="00DE6EC3"/>
    <w:rsid w:val="00DF3F3B"/>
    <w:rsid w:val="00DF498A"/>
    <w:rsid w:val="00DF4B44"/>
    <w:rsid w:val="00DF52E8"/>
    <w:rsid w:val="00DF702D"/>
    <w:rsid w:val="00E007AE"/>
    <w:rsid w:val="00E01497"/>
    <w:rsid w:val="00E0191F"/>
    <w:rsid w:val="00E01E34"/>
    <w:rsid w:val="00E02B03"/>
    <w:rsid w:val="00E03B85"/>
    <w:rsid w:val="00E07929"/>
    <w:rsid w:val="00E07C74"/>
    <w:rsid w:val="00E10895"/>
    <w:rsid w:val="00E12BB8"/>
    <w:rsid w:val="00E132A6"/>
    <w:rsid w:val="00E13E76"/>
    <w:rsid w:val="00E20E9A"/>
    <w:rsid w:val="00E218BC"/>
    <w:rsid w:val="00E22F06"/>
    <w:rsid w:val="00E22F39"/>
    <w:rsid w:val="00E24077"/>
    <w:rsid w:val="00E26A13"/>
    <w:rsid w:val="00E3034E"/>
    <w:rsid w:val="00E33098"/>
    <w:rsid w:val="00E3375A"/>
    <w:rsid w:val="00E347C9"/>
    <w:rsid w:val="00E3556F"/>
    <w:rsid w:val="00E35571"/>
    <w:rsid w:val="00E4034C"/>
    <w:rsid w:val="00E42C47"/>
    <w:rsid w:val="00E44839"/>
    <w:rsid w:val="00E53597"/>
    <w:rsid w:val="00E54ECB"/>
    <w:rsid w:val="00E569AF"/>
    <w:rsid w:val="00E56C2A"/>
    <w:rsid w:val="00E62AD3"/>
    <w:rsid w:val="00E66A15"/>
    <w:rsid w:val="00E670D8"/>
    <w:rsid w:val="00E70BCF"/>
    <w:rsid w:val="00E73296"/>
    <w:rsid w:val="00E75E5A"/>
    <w:rsid w:val="00E82BF0"/>
    <w:rsid w:val="00E84AFD"/>
    <w:rsid w:val="00E86836"/>
    <w:rsid w:val="00E9062B"/>
    <w:rsid w:val="00E91BEB"/>
    <w:rsid w:val="00E927BA"/>
    <w:rsid w:val="00E949E8"/>
    <w:rsid w:val="00E96FF2"/>
    <w:rsid w:val="00E97238"/>
    <w:rsid w:val="00EA0385"/>
    <w:rsid w:val="00EA0797"/>
    <w:rsid w:val="00EA0B81"/>
    <w:rsid w:val="00EA146B"/>
    <w:rsid w:val="00EA2149"/>
    <w:rsid w:val="00EA2F25"/>
    <w:rsid w:val="00EA3878"/>
    <w:rsid w:val="00EA3A1B"/>
    <w:rsid w:val="00EA676F"/>
    <w:rsid w:val="00EA7F26"/>
    <w:rsid w:val="00EB198E"/>
    <w:rsid w:val="00EB1D8C"/>
    <w:rsid w:val="00EB2F53"/>
    <w:rsid w:val="00EB64BE"/>
    <w:rsid w:val="00EC1503"/>
    <w:rsid w:val="00EC7152"/>
    <w:rsid w:val="00ED0927"/>
    <w:rsid w:val="00ED37F8"/>
    <w:rsid w:val="00ED6954"/>
    <w:rsid w:val="00EE2BFE"/>
    <w:rsid w:val="00EE2EFE"/>
    <w:rsid w:val="00EE4812"/>
    <w:rsid w:val="00EF0967"/>
    <w:rsid w:val="00EF3ABB"/>
    <w:rsid w:val="00EF47B3"/>
    <w:rsid w:val="00EF5D56"/>
    <w:rsid w:val="00F03152"/>
    <w:rsid w:val="00F03FC6"/>
    <w:rsid w:val="00F04BFA"/>
    <w:rsid w:val="00F06C71"/>
    <w:rsid w:val="00F07804"/>
    <w:rsid w:val="00F0785C"/>
    <w:rsid w:val="00F1347E"/>
    <w:rsid w:val="00F2262F"/>
    <w:rsid w:val="00F22E52"/>
    <w:rsid w:val="00F22F42"/>
    <w:rsid w:val="00F24644"/>
    <w:rsid w:val="00F32CE6"/>
    <w:rsid w:val="00F3339F"/>
    <w:rsid w:val="00F33F14"/>
    <w:rsid w:val="00F354E7"/>
    <w:rsid w:val="00F35A93"/>
    <w:rsid w:val="00F40D15"/>
    <w:rsid w:val="00F434DC"/>
    <w:rsid w:val="00F458AD"/>
    <w:rsid w:val="00F4738F"/>
    <w:rsid w:val="00F47C24"/>
    <w:rsid w:val="00F6200D"/>
    <w:rsid w:val="00F626D4"/>
    <w:rsid w:val="00F666AB"/>
    <w:rsid w:val="00F733C1"/>
    <w:rsid w:val="00F7406F"/>
    <w:rsid w:val="00F800FB"/>
    <w:rsid w:val="00F805C1"/>
    <w:rsid w:val="00F80710"/>
    <w:rsid w:val="00F80DD6"/>
    <w:rsid w:val="00F87CFF"/>
    <w:rsid w:val="00F91BAA"/>
    <w:rsid w:val="00F962EB"/>
    <w:rsid w:val="00FA000D"/>
    <w:rsid w:val="00FA16B4"/>
    <w:rsid w:val="00FA436B"/>
    <w:rsid w:val="00FA4F34"/>
    <w:rsid w:val="00FA51BB"/>
    <w:rsid w:val="00FB4B7B"/>
    <w:rsid w:val="00FB5B73"/>
    <w:rsid w:val="00FB7268"/>
    <w:rsid w:val="00FB7904"/>
    <w:rsid w:val="00FC186E"/>
    <w:rsid w:val="00FC4045"/>
    <w:rsid w:val="00FC4A6A"/>
    <w:rsid w:val="00FC5C30"/>
    <w:rsid w:val="00FD124B"/>
    <w:rsid w:val="00FD1616"/>
    <w:rsid w:val="00FD1674"/>
    <w:rsid w:val="00FD6244"/>
    <w:rsid w:val="00FD6ED5"/>
    <w:rsid w:val="00FD6F81"/>
    <w:rsid w:val="00FD7609"/>
    <w:rsid w:val="00FE2DAA"/>
    <w:rsid w:val="00FE3906"/>
    <w:rsid w:val="00FF2055"/>
    <w:rsid w:val="00FF30E3"/>
    <w:rsid w:val="00FF492E"/>
    <w:rsid w:val="00FF4F9B"/>
    <w:rsid w:val="00FF59B4"/>
    <w:rsid w:val="00FF625C"/>
    <w:rsid w:val="00FF6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AFE5933-77B7-4A81-9016-C2B00C91B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36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07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07A2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rsid w:val="009207A2"/>
    <w:pPr>
      <w:spacing w:after="120" w:line="240" w:lineRule="auto"/>
      <w:jc w:val="both"/>
    </w:pPr>
    <w:rPr>
      <w:rFonts w:cs="Times New Roman"/>
      <w:sz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207A2"/>
    <w:rPr>
      <w:rFonts w:cs="Times New Roman"/>
      <w:sz w:val="24"/>
    </w:rPr>
  </w:style>
  <w:style w:type="table" w:styleId="TableGrid">
    <w:name w:val="Table Grid"/>
    <w:basedOn w:val="TableNormal"/>
    <w:uiPriority w:val="59"/>
    <w:rsid w:val="004E44D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A07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1277"/>
    <w:rPr>
      <w:color w:val="808080"/>
    </w:rPr>
  </w:style>
  <w:style w:type="character" w:customStyle="1" w:styleId="Tablecaption">
    <w:name w:val="Table caption_"/>
    <w:link w:val="Tablecaption0"/>
    <w:rsid w:val="00FC186E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C186E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1">
    <w:name w:val="1"/>
    <w:aliases w:val="2"/>
    <w:basedOn w:val="Normal"/>
    <w:autoRedefine/>
    <w:rsid w:val="00FD6244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FD6244"/>
    <w:pPr>
      <w:autoSpaceDE w:val="0"/>
      <w:autoSpaceDN w:val="0"/>
      <w:adjustRightInd w:val="0"/>
      <w:spacing w:after="0" w:line="240" w:lineRule="auto"/>
    </w:pPr>
    <w:rPr>
      <w:rFonts w:eastAsia="MS Mincho" w:cs="Times New Roman"/>
      <w:color w:val="000000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semiHidden/>
    <w:unhideWhenUsed/>
    <w:rsid w:val="009560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56046"/>
  </w:style>
  <w:style w:type="table" w:customStyle="1" w:styleId="TableGrid1">
    <w:name w:val="Table Grid1"/>
    <w:basedOn w:val="TableNormal"/>
    <w:next w:val="TableGrid"/>
    <w:uiPriority w:val="59"/>
    <w:rsid w:val="0027100B"/>
    <w:pPr>
      <w:spacing w:after="0" w:line="240" w:lineRule="auto"/>
    </w:pPr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01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image" Target="media/image18.e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6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9EEFA7-B2D7-4D92-93DB-2C2F36D3E5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7</Pages>
  <Words>1798</Words>
  <Characters>10249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2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SUS</cp:lastModifiedBy>
  <cp:revision>736</cp:revision>
  <cp:lastPrinted>2018-04-06T15:37:00Z</cp:lastPrinted>
  <dcterms:created xsi:type="dcterms:W3CDTF">2019-04-05T08:13:00Z</dcterms:created>
  <dcterms:modified xsi:type="dcterms:W3CDTF">2019-04-10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